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7564D" w14:textId="77777777" w:rsidR="0055095D" w:rsidRPr="00FD6F9E" w:rsidRDefault="0055095D" w:rsidP="0055095D">
      <w:pPr>
        <w:jc w:val="center"/>
        <w:rPr>
          <w:rFonts w:ascii="Times New Roman" w:hAnsi="Times New Roman" w:cs="Times New Roman"/>
          <w:b/>
        </w:rPr>
      </w:pPr>
      <w:r w:rsidRPr="00FD6F9E">
        <w:rPr>
          <w:rFonts w:ascii="Times New Roman" w:hAnsi="Times New Roman" w:cs="Times New Roman"/>
          <w:b/>
        </w:rPr>
        <w:t>MA TRẬN ĐỀ KIỂM TRA  HKI</w:t>
      </w:r>
    </w:p>
    <w:p w14:paraId="29368929" w14:textId="77777777" w:rsidR="0055095D" w:rsidRPr="00FD6F9E" w:rsidRDefault="0055095D" w:rsidP="0055095D">
      <w:pPr>
        <w:jc w:val="center"/>
        <w:rPr>
          <w:rFonts w:ascii="Times New Roman" w:hAnsi="Times New Roman" w:cs="Times New Roman"/>
          <w:b/>
        </w:rPr>
      </w:pPr>
      <w:r w:rsidRPr="00FD6F9E">
        <w:rPr>
          <w:rFonts w:ascii="Times New Roman" w:hAnsi="Times New Roman" w:cs="Times New Roman"/>
          <w:b/>
        </w:rPr>
        <w:t>MÔN: TOÁN KHỐI 11</w:t>
      </w:r>
    </w:p>
    <w:p w14:paraId="2C38C4C9" w14:textId="77777777" w:rsidR="0055095D" w:rsidRPr="00FD6F9E" w:rsidRDefault="0055095D" w:rsidP="0055095D">
      <w:pPr>
        <w:jc w:val="center"/>
        <w:rPr>
          <w:rFonts w:ascii="Times New Roman" w:hAnsi="Times New Roman" w:cs="Times New Roman"/>
          <w:b/>
        </w:rPr>
      </w:pPr>
      <w:r w:rsidRPr="00FD6F9E">
        <w:rPr>
          <w:rFonts w:ascii="Times New Roman" w:hAnsi="Times New Roman" w:cs="Times New Roman"/>
          <w:b/>
        </w:rPr>
        <w:t>THỜI GIAN LÀM BÀI: 90 phút</w:t>
      </w:r>
    </w:p>
    <w:tbl>
      <w:tblPr>
        <w:tblW w:w="14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6"/>
        <w:gridCol w:w="2212"/>
        <w:gridCol w:w="1553"/>
        <w:gridCol w:w="1327"/>
        <w:gridCol w:w="720"/>
        <w:gridCol w:w="810"/>
        <w:gridCol w:w="630"/>
        <w:gridCol w:w="720"/>
        <w:gridCol w:w="630"/>
        <w:gridCol w:w="720"/>
        <w:gridCol w:w="720"/>
        <w:gridCol w:w="1440"/>
        <w:gridCol w:w="630"/>
        <w:gridCol w:w="720"/>
        <w:gridCol w:w="1080"/>
      </w:tblGrid>
      <w:tr w:rsidR="0055095D" w:rsidRPr="00FD6F9E" w14:paraId="48550ED4" w14:textId="77777777" w:rsidTr="0055095D">
        <w:trPr>
          <w:trHeight w:val="300"/>
        </w:trPr>
        <w:tc>
          <w:tcPr>
            <w:tcW w:w="596" w:type="dxa"/>
            <w:vMerge w:val="restart"/>
            <w:vAlign w:val="center"/>
          </w:tcPr>
          <w:p w14:paraId="18E2132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2212" w:type="dxa"/>
            <w:vMerge w:val="restart"/>
            <w:vAlign w:val="center"/>
          </w:tcPr>
          <w:p w14:paraId="3405D1F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Nội dung kiến thức</w:t>
            </w:r>
          </w:p>
        </w:tc>
        <w:tc>
          <w:tcPr>
            <w:tcW w:w="2880" w:type="dxa"/>
            <w:gridSpan w:val="2"/>
            <w:vMerge w:val="restart"/>
            <w:vAlign w:val="center"/>
          </w:tcPr>
          <w:p w14:paraId="5E54511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6390" w:type="dxa"/>
            <w:gridSpan w:val="8"/>
            <w:vAlign w:val="center"/>
          </w:tcPr>
          <w:p w14:paraId="63B8865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Mức độ nhận thức</w:t>
            </w: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14:paraId="3906E2B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ổng</w:t>
            </w:r>
          </w:p>
        </w:tc>
        <w:tc>
          <w:tcPr>
            <w:tcW w:w="1080" w:type="dxa"/>
            <w:vMerge w:val="restart"/>
            <w:vAlign w:val="center"/>
          </w:tcPr>
          <w:p w14:paraId="583567C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% tổng</w:t>
            </w:r>
          </w:p>
          <w:p w14:paraId="13DAB4C1" w14:textId="77777777" w:rsidR="0055095D" w:rsidRPr="00FD6F9E" w:rsidRDefault="0055095D" w:rsidP="0021623F">
            <w:pPr>
              <w:ind w:left="-303" w:firstLine="303"/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55095D" w:rsidRPr="00FD6F9E" w14:paraId="733B24AD" w14:textId="77777777" w:rsidTr="0055095D">
        <w:trPr>
          <w:trHeight w:val="276"/>
        </w:trPr>
        <w:tc>
          <w:tcPr>
            <w:tcW w:w="596" w:type="dxa"/>
            <w:vMerge/>
            <w:tcBorders>
              <w:bottom w:val="single" w:sz="4" w:space="0" w:color="auto"/>
            </w:tcBorders>
            <w:vAlign w:val="center"/>
          </w:tcPr>
          <w:p w14:paraId="0226B62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tcBorders>
              <w:bottom w:val="single" w:sz="4" w:space="0" w:color="auto"/>
            </w:tcBorders>
            <w:vAlign w:val="center"/>
          </w:tcPr>
          <w:p w14:paraId="2225E50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  <w:vMerge/>
          </w:tcPr>
          <w:p w14:paraId="22D043F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30" w:type="dxa"/>
            <w:gridSpan w:val="2"/>
            <w:tcBorders>
              <w:bottom w:val="single" w:sz="4" w:space="0" w:color="auto"/>
            </w:tcBorders>
            <w:vAlign w:val="center"/>
          </w:tcPr>
          <w:p w14:paraId="2ACC465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  <w:vAlign w:val="center"/>
          </w:tcPr>
          <w:p w14:paraId="79B2D80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1350" w:type="dxa"/>
            <w:gridSpan w:val="2"/>
            <w:tcBorders>
              <w:bottom w:val="single" w:sz="4" w:space="0" w:color="auto"/>
            </w:tcBorders>
            <w:vAlign w:val="center"/>
          </w:tcPr>
          <w:p w14:paraId="5D17A59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Vận dụng</w:t>
            </w:r>
          </w:p>
        </w:tc>
        <w:tc>
          <w:tcPr>
            <w:tcW w:w="2160" w:type="dxa"/>
            <w:gridSpan w:val="2"/>
            <w:tcBorders>
              <w:bottom w:val="single" w:sz="4" w:space="0" w:color="auto"/>
            </w:tcBorders>
            <w:vAlign w:val="center"/>
          </w:tcPr>
          <w:p w14:paraId="6F3892A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Vận dụng cao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14:paraId="685F1A1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89CE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i gian</w:t>
            </w:r>
          </w:p>
        </w:tc>
        <w:tc>
          <w:tcPr>
            <w:tcW w:w="1080" w:type="dxa"/>
            <w:vMerge/>
            <w:tcBorders>
              <w:bottom w:val="single" w:sz="4" w:space="0" w:color="auto"/>
            </w:tcBorders>
          </w:tcPr>
          <w:p w14:paraId="65290F4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20F22C69" w14:textId="77777777" w:rsidTr="0055095D">
        <w:tc>
          <w:tcPr>
            <w:tcW w:w="596" w:type="dxa"/>
            <w:vMerge/>
            <w:vAlign w:val="center"/>
          </w:tcPr>
          <w:p w14:paraId="3EFAE88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3AB82BA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  <w:vMerge/>
          </w:tcPr>
          <w:p w14:paraId="4670B6D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D22F68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1594BA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 xml:space="preserve">Thời gian 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9B803A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370401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i gian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457447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2EB47C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i gia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72C708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Số CH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EE50A5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hời gian</w:t>
            </w:r>
          </w:p>
        </w:tc>
        <w:tc>
          <w:tcPr>
            <w:tcW w:w="630" w:type="dxa"/>
            <w:vMerge/>
            <w:shd w:val="clear" w:color="auto" w:fill="auto"/>
            <w:vAlign w:val="center"/>
          </w:tcPr>
          <w:p w14:paraId="23C965C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Merge/>
            <w:vAlign w:val="center"/>
          </w:tcPr>
          <w:p w14:paraId="0053089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Merge/>
            <w:vAlign w:val="center"/>
          </w:tcPr>
          <w:p w14:paraId="0C7C8B2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5BF9E77E" w14:textId="77777777" w:rsidTr="0055095D">
        <w:tc>
          <w:tcPr>
            <w:tcW w:w="596" w:type="dxa"/>
            <w:vMerge w:val="restart"/>
            <w:vAlign w:val="center"/>
          </w:tcPr>
          <w:p w14:paraId="059E7B9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2212" w:type="dxa"/>
            <w:vMerge w:val="restart"/>
            <w:vAlign w:val="center"/>
          </w:tcPr>
          <w:p w14:paraId="2BF76CE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Hàm số lượng giác - Phương trình lượng giác</w:t>
            </w:r>
          </w:p>
        </w:tc>
        <w:tc>
          <w:tcPr>
            <w:tcW w:w="2880" w:type="dxa"/>
            <w:gridSpan w:val="2"/>
          </w:tcPr>
          <w:p w14:paraId="4E1A192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Cho một giá trị lượng giác. Tính các giá trị lượng giác còn lại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A448C1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12BFC52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1FBE8E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822971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020A6D6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512BB9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AB26C4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9F12FB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4C081B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Align w:val="center"/>
          </w:tcPr>
          <w:p w14:paraId="283CCAC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Align w:val="center"/>
          </w:tcPr>
          <w:p w14:paraId="3F3B2B5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6AC6FCB1" w14:textId="77777777" w:rsidTr="0055095D">
        <w:tc>
          <w:tcPr>
            <w:tcW w:w="596" w:type="dxa"/>
            <w:vMerge/>
            <w:vAlign w:val="center"/>
          </w:tcPr>
          <w:p w14:paraId="1D32AC8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3C11BC7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0F78F48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Tập xác địn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E48E4B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3D79F60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0AE025F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41D29C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DD8A83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BB9EF3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’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71A010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2BA6DF8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BDA4AC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4072D2F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’</w:t>
            </w:r>
          </w:p>
        </w:tc>
        <w:tc>
          <w:tcPr>
            <w:tcW w:w="1080" w:type="dxa"/>
            <w:vAlign w:val="center"/>
          </w:tcPr>
          <w:p w14:paraId="1014031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6222C72D" w14:textId="77777777" w:rsidTr="0055095D">
        <w:tc>
          <w:tcPr>
            <w:tcW w:w="596" w:type="dxa"/>
            <w:vMerge/>
            <w:vAlign w:val="center"/>
          </w:tcPr>
          <w:p w14:paraId="6ED8F7C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14A57ED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2C00660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Phương trình LG cơ bả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6563B6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5531049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48983C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A910CE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9A81EA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1ACE3B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0A9487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94DB44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50ADB3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Align w:val="center"/>
          </w:tcPr>
          <w:p w14:paraId="4C88C6B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Align w:val="center"/>
          </w:tcPr>
          <w:p w14:paraId="363D20D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11351E87" w14:textId="77777777" w:rsidTr="0055095D">
        <w:tc>
          <w:tcPr>
            <w:tcW w:w="596" w:type="dxa"/>
            <w:vMerge/>
            <w:vAlign w:val="center"/>
          </w:tcPr>
          <w:p w14:paraId="6B40041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11E9615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4147F3A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Bài toán thực tế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05A946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2DFCD5C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7A1949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CCDA17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7B953A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BCB620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47C3BA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7D0A17D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0742661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Align w:val="center"/>
          </w:tcPr>
          <w:p w14:paraId="1953039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Align w:val="center"/>
          </w:tcPr>
          <w:p w14:paraId="20BD175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50333FE4" w14:textId="77777777" w:rsidTr="0055095D">
        <w:tc>
          <w:tcPr>
            <w:tcW w:w="596" w:type="dxa"/>
            <w:vMerge w:val="restart"/>
            <w:vAlign w:val="center"/>
          </w:tcPr>
          <w:p w14:paraId="3DE0E42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12" w:type="dxa"/>
            <w:vMerge w:val="restart"/>
            <w:vAlign w:val="center"/>
          </w:tcPr>
          <w:p w14:paraId="779E88F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Dãy số - Cấp số cộng - Cấp số nhân</w:t>
            </w:r>
          </w:p>
        </w:tc>
        <w:tc>
          <w:tcPr>
            <w:tcW w:w="2880" w:type="dxa"/>
            <w:gridSpan w:val="2"/>
          </w:tcPr>
          <w:p w14:paraId="17F90D7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 xml:space="preserve">Tìm </w:t>
            </w:r>
            <w:r w:rsidRPr="00FD6F9E">
              <w:rPr>
                <w:rFonts w:ascii="Times New Roman" w:hAnsi="Times New Roman" w:cs="Times New Roman"/>
                <w:position w:val="-12"/>
              </w:rPr>
              <w:object w:dxaOrig="240" w:dyaOrig="380" w14:anchorId="559FE2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5pt;height:18.45pt" o:ole="">
                  <v:imagedata r:id="rId5" o:title=""/>
                </v:shape>
                <o:OLEObject Type="Embed" ProgID="Equation.DSMT4" ShapeID="_x0000_i1025" DrawAspect="Content" ObjectID="_1766146195" r:id="rId6"/>
              </w:object>
            </w:r>
            <w:r w:rsidRPr="00FD6F9E">
              <w:rPr>
                <w:rFonts w:ascii="Times New Roman" w:hAnsi="Times New Roman" w:cs="Times New Roman"/>
              </w:rPr>
              <w:t xml:space="preserve"> và d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885C4B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4ED8E62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201D35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B1659E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38482F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DA1C5A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227814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0097B89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791685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Align w:val="center"/>
          </w:tcPr>
          <w:p w14:paraId="005D02F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Align w:val="center"/>
          </w:tcPr>
          <w:p w14:paraId="0B477A8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1D8DF69F" w14:textId="77777777" w:rsidTr="0055095D">
        <w:tc>
          <w:tcPr>
            <w:tcW w:w="596" w:type="dxa"/>
            <w:vMerge/>
            <w:vAlign w:val="center"/>
          </w:tcPr>
          <w:p w14:paraId="5926E94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44D13DF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2A41E98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 xml:space="preserve">Tìm </w:t>
            </w:r>
            <w:r w:rsidRPr="00FD6F9E">
              <w:rPr>
                <w:rFonts w:ascii="Times New Roman" w:hAnsi="Times New Roman" w:cs="Times New Roman"/>
                <w:position w:val="-12"/>
              </w:rPr>
              <w:object w:dxaOrig="240" w:dyaOrig="380" w14:anchorId="71BA2367">
                <v:shape id="_x0000_i1026" type="#_x0000_t75" style="width:12.45pt;height:18.45pt" o:ole="">
                  <v:imagedata r:id="rId5" o:title=""/>
                </v:shape>
                <o:OLEObject Type="Embed" ProgID="Equation.DSMT4" ShapeID="_x0000_i1026" DrawAspect="Content" ObjectID="_1766146196" r:id="rId7"/>
              </w:object>
            </w:r>
            <w:r w:rsidRPr="00FD6F9E">
              <w:rPr>
                <w:rFonts w:ascii="Times New Roman" w:hAnsi="Times New Roman" w:cs="Times New Roman"/>
              </w:rPr>
              <w:t xml:space="preserve"> và q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DA94CA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22EF076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6FCA92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5F12A3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6FEE121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B3800F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E893DF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021B4F2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CB9436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1A5B4F9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’</w:t>
            </w:r>
          </w:p>
        </w:tc>
        <w:tc>
          <w:tcPr>
            <w:tcW w:w="1080" w:type="dxa"/>
            <w:vAlign w:val="center"/>
          </w:tcPr>
          <w:p w14:paraId="3C08180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6C10277D" w14:textId="77777777" w:rsidTr="0055095D">
        <w:tc>
          <w:tcPr>
            <w:tcW w:w="596" w:type="dxa"/>
            <w:vMerge/>
            <w:vAlign w:val="center"/>
          </w:tcPr>
          <w:p w14:paraId="6A3AE8D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7103209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20076D8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Bài toán về cấp số NHÂ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801679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48F0421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423EFE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1B652D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A94121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D86C0F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5A6927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24C951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EFFD13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7709361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0’</w:t>
            </w:r>
          </w:p>
        </w:tc>
        <w:tc>
          <w:tcPr>
            <w:tcW w:w="1080" w:type="dxa"/>
            <w:vAlign w:val="center"/>
          </w:tcPr>
          <w:p w14:paraId="376D02C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6E9BF40E" w14:textId="77777777" w:rsidTr="0055095D">
        <w:tc>
          <w:tcPr>
            <w:tcW w:w="596" w:type="dxa"/>
            <w:vMerge w:val="restart"/>
            <w:vAlign w:val="center"/>
          </w:tcPr>
          <w:p w14:paraId="42C7E42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2212" w:type="dxa"/>
            <w:vMerge w:val="restart"/>
            <w:vAlign w:val="center"/>
          </w:tcPr>
          <w:p w14:paraId="09880B2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 xml:space="preserve">Giới hạn </w:t>
            </w:r>
          </w:p>
        </w:tc>
        <w:tc>
          <w:tcPr>
            <w:tcW w:w="2880" w:type="dxa"/>
            <w:gridSpan w:val="2"/>
          </w:tcPr>
          <w:p w14:paraId="431FA07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Giới hạn dãy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F5CE1C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194D9D1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190CF2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B68DE4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124C12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A11FFA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F8A973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2D907F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B13F59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vAlign w:val="center"/>
          </w:tcPr>
          <w:p w14:paraId="07C1475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  <w:vAlign w:val="center"/>
          </w:tcPr>
          <w:p w14:paraId="1CD9E7B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5095D" w:rsidRPr="00FD6F9E" w14:paraId="6C87A05D" w14:textId="77777777" w:rsidTr="0055095D">
        <w:tc>
          <w:tcPr>
            <w:tcW w:w="596" w:type="dxa"/>
            <w:vMerge/>
            <w:vAlign w:val="center"/>
          </w:tcPr>
          <w:p w14:paraId="6FEEB85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3422DA2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3818612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Giới hạn hàm số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A535A6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AC0D1D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23F724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70F348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1D5FF89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5D16E6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E848D2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4E27EC0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C97BB9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20" w:type="dxa"/>
            <w:vAlign w:val="center"/>
          </w:tcPr>
          <w:p w14:paraId="140455E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’</w:t>
            </w:r>
          </w:p>
        </w:tc>
        <w:tc>
          <w:tcPr>
            <w:tcW w:w="1080" w:type="dxa"/>
            <w:vAlign w:val="center"/>
          </w:tcPr>
          <w:p w14:paraId="0560C58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20%</w:t>
            </w:r>
          </w:p>
        </w:tc>
      </w:tr>
      <w:tr w:rsidR="0055095D" w:rsidRPr="00FD6F9E" w14:paraId="61E4535C" w14:textId="77777777" w:rsidTr="0055095D">
        <w:tc>
          <w:tcPr>
            <w:tcW w:w="596" w:type="dxa"/>
            <w:vMerge/>
            <w:vAlign w:val="center"/>
          </w:tcPr>
          <w:p w14:paraId="2A20107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2B236DE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093B3EBD" w14:textId="77777777" w:rsidR="0055095D" w:rsidRPr="00FD6F9E" w:rsidRDefault="0055095D" w:rsidP="0021623F">
            <w:pPr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 xml:space="preserve">         Hàm số liên tục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0E27EA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C2183A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CC4F70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B45EBC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74735DD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8E45A5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B69EBC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69882CE1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282E94E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1E13EBC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’</w:t>
            </w:r>
          </w:p>
        </w:tc>
        <w:tc>
          <w:tcPr>
            <w:tcW w:w="1080" w:type="dxa"/>
            <w:vAlign w:val="center"/>
          </w:tcPr>
          <w:p w14:paraId="7D48835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20%</w:t>
            </w:r>
          </w:p>
        </w:tc>
      </w:tr>
      <w:tr w:rsidR="0055095D" w:rsidRPr="00FD6F9E" w14:paraId="217F5DEB" w14:textId="77777777" w:rsidTr="0055095D">
        <w:tc>
          <w:tcPr>
            <w:tcW w:w="596" w:type="dxa"/>
            <w:vMerge w:val="restart"/>
            <w:vAlign w:val="center"/>
          </w:tcPr>
          <w:p w14:paraId="0F5EE2D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4</w:t>
            </w:r>
          </w:p>
        </w:tc>
        <w:tc>
          <w:tcPr>
            <w:tcW w:w="2212" w:type="dxa"/>
            <w:vMerge w:val="restart"/>
            <w:vAlign w:val="center"/>
          </w:tcPr>
          <w:p w14:paraId="46311398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Đường thẳng và mặt phẳng – Quan hệ song song</w:t>
            </w:r>
          </w:p>
        </w:tc>
        <w:tc>
          <w:tcPr>
            <w:tcW w:w="2880" w:type="dxa"/>
            <w:gridSpan w:val="2"/>
          </w:tcPr>
          <w:p w14:paraId="63C97E9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>Chứng minh 2 đường song song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40B496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00C556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7436225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BD06B7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5B70E6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AAFF69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B938D5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36A1387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61FEFC9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0E2E5B1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’</w:t>
            </w:r>
          </w:p>
        </w:tc>
        <w:tc>
          <w:tcPr>
            <w:tcW w:w="1080" w:type="dxa"/>
            <w:vAlign w:val="center"/>
          </w:tcPr>
          <w:p w14:paraId="236980D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726DA533" w14:textId="77777777" w:rsidTr="0055095D">
        <w:tc>
          <w:tcPr>
            <w:tcW w:w="596" w:type="dxa"/>
            <w:vMerge/>
            <w:vAlign w:val="center"/>
          </w:tcPr>
          <w:p w14:paraId="2E42B63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5056595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1BAF33C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 w:rsidRPr="00FD6F9E">
              <w:rPr>
                <w:rFonts w:ascii="Times New Roman" w:hAnsi="Times New Roman" w:cs="Times New Roman"/>
              </w:rPr>
              <w:t xml:space="preserve">Giao tuyến </w:t>
            </w:r>
            <w:r>
              <w:rPr>
                <w:rFonts w:ascii="Times New Roman" w:hAnsi="Times New Roman" w:cs="Times New Roman"/>
              </w:rPr>
              <w:t>-</w:t>
            </w:r>
            <w:r w:rsidRPr="00FD6F9E">
              <w:rPr>
                <w:rFonts w:ascii="Times New Roman" w:hAnsi="Times New Roman" w:cs="Times New Roman"/>
              </w:rPr>
              <w:t xml:space="preserve"> Giao điểm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B614D5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4EE05DA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10762DE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0CBED6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4A5E82B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6CAB16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9058CD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74F92A0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15CE86D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2F18C63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’</w:t>
            </w:r>
          </w:p>
        </w:tc>
        <w:tc>
          <w:tcPr>
            <w:tcW w:w="1080" w:type="dxa"/>
            <w:vAlign w:val="center"/>
          </w:tcPr>
          <w:p w14:paraId="647833F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20F00EDB" w14:textId="77777777" w:rsidTr="0055095D">
        <w:tc>
          <w:tcPr>
            <w:tcW w:w="596" w:type="dxa"/>
            <w:vMerge/>
            <w:vAlign w:val="center"/>
          </w:tcPr>
          <w:p w14:paraId="7367910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Merge/>
            <w:vAlign w:val="center"/>
          </w:tcPr>
          <w:p w14:paraId="6732E0C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880" w:type="dxa"/>
            <w:gridSpan w:val="2"/>
          </w:tcPr>
          <w:p w14:paraId="25E51CAA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iết diện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189635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6EB5330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872C039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545252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68AEDF7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7C0E9E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EDAD3F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14:paraId="0C0233F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B8FB1D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14:paraId="62A75B2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’</w:t>
            </w:r>
          </w:p>
        </w:tc>
        <w:tc>
          <w:tcPr>
            <w:tcW w:w="1080" w:type="dxa"/>
            <w:vAlign w:val="center"/>
          </w:tcPr>
          <w:p w14:paraId="4960C846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%</w:t>
            </w:r>
          </w:p>
        </w:tc>
      </w:tr>
      <w:tr w:rsidR="0055095D" w:rsidRPr="00FD6F9E" w14:paraId="19880159" w14:textId="77777777" w:rsidTr="0055095D">
        <w:tc>
          <w:tcPr>
            <w:tcW w:w="596" w:type="dxa"/>
            <w:vAlign w:val="center"/>
          </w:tcPr>
          <w:p w14:paraId="3476B0D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12" w:type="dxa"/>
            <w:vAlign w:val="center"/>
          </w:tcPr>
          <w:p w14:paraId="486AF44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ổng</w:t>
            </w:r>
          </w:p>
        </w:tc>
        <w:tc>
          <w:tcPr>
            <w:tcW w:w="2880" w:type="dxa"/>
            <w:gridSpan w:val="2"/>
          </w:tcPr>
          <w:p w14:paraId="4A2B4A1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9C775C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3FE506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7E602642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9A8A8E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2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6663F07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30DFE6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’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AE6373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CE246B4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0’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FBF2090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720" w:type="dxa"/>
            <w:vAlign w:val="center"/>
          </w:tcPr>
          <w:p w14:paraId="5250FE7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0’</w:t>
            </w:r>
          </w:p>
        </w:tc>
        <w:tc>
          <w:tcPr>
            <w:tcW w:w="1080" w:type="dxa"/>
            <w:vAlign w:val="center"/>
          </w:tcPr>
          <w:p w14:paraId="083FFAD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0%</w:t>
            </w:r>
          </w:p>
        </w:tc>
      </w:tr>
      <w:tr w:rsidR="0055095D" w:rsidRPr="00FD6F9E" w14:paraId="1A7B9214" w14:textId="77777777" w:rsidTr="0055095D">
        <w:trPr>
          <w:trHeight w:val="70"/>
        </w:trPr>
        <w:tc>
          <w:tcPr>
            <w:tcW w:w="2808" w:type="dxa"/>
            <w:gridSpan w:val="2"/>
          </w:tcPr>
          <w:p w14:paraId="11A87FFD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Tỉ lệ chung (%)</w:t>
            </w:r>
          </w:p>
        </w:tc>
        <w:tc>
          <w:tcPr>
            <w:tcW w:w="1553" w:type="dxa"/>
          </w:tcPr>
          <w:p w14:paraId="0842B96C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27" w:type="dxa"/>
          </w:tcPr>
          <w:p w14:paraId="02D013AB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80" w:type="dxa"/>
            <w:gridSpan w:val="4"/>
          </w:tcPr>
          <w:p w14:paraId="038F39C7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80%</w:t>
            </w:r>
          </w:p>
        </w:tc>
        <w:tc>
          <w:tcPr>
            <w:tcW w:w="3510" w:type="dxa"/>
            <w:gridSpan w:val="4"/>
          </w:tcPr>
          <w:p w14:paraId="28A832AE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6F9E">
              <w:rPr>
                <w:rFonts w:ascii="Times New Roman" w:hAnsi="Times New Roman" w:cs="Times New Roman"/>
                <w:b/>
              </w:rPr>
              <w:t>20%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57AD0E33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20" w:type="dxa"/>
          </w:tcPr>
          <w:p w14:paraId="250692AF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80" w:type="dxa"/>
          </w:tcPr>
          <w:p w14:paraId="0835FEC5" w14:textId="77777777" w:rsidR="0055095D" w:rsidRPr="00FD6F9E" w:rsidRDefault="0055095D" w:rsidP="002162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D6F9E">
              <w:rPr>
                <w:rFonts w:ascii="Times New Roman" w:hAnsi="Times New Roman" w:cs="Times New Roman"/>
                <w:b/>
              </w:rPr>
              <w:t>100%</w:t>
            </w:r>
          </w:p>
        </w:tc>
      </w:tr>
    </w:tbl>
    <w:p w14:paraId="119FB9D3" w14:textId="77777777" w:rsidR="0055095D" w:rsidRDefault="0055095D" w:rsidP="0055095D">
      <w:pPr>
        <w:jc w:val="center"/>
        <w:rPr>
          <w:rFonts w:ascii="Times New Roman" w:hAnsi="Times New Roman" w:cs="Times New Roman"/>
          <w:b/>
        </w:rPr>
      </w:pPr>
    </w:p>
    <w:p w14:paraId="205FCC2D" w14:textId="77777777" w:rsidR="00F0133A" w:rsidRDefault="00F0133A" w:rsidP="0055095D">
      <w:pPr>
        <w:jc w:val="center"/>
        <w:rPr>
          <w:rFonts w:ascii="Times New Roman" w:hAnsi="Times New Roman" w:cs="Times New Roman"/>
          <w:b/>
        </w:rPr>
      </w:pPr>
    </w:p>
    <w:p w14:paraId="2F090FFA" w14:textId="77777777" w:rsidR="00F0133A" w:rsidRPr="00FD6F9E" w:rsidRDefault="00F0133A" w:rsidP="0055095D">
      <w:pPr>
        <w:jc w:val="center"/>
        <w:rPr>
          <w:rFonts w:ascii="Times New Roman" w:hAnsi="Times New Roman" w:cs="Times New Roman"/>
          <w:b/>
        </w:rPr>
      </w:pPr>
    </w:p>
    <w:p w14:paraId="2C388969" w14:textId="77777777" w:rsidR="00F0133A" w:rsidRPr="004869BD" w:rsidRDefault="00F0133A" w:rsidP="00F0133A">
      <w:pPr>
        <w:spacing w:before="120" w:after="0"/>
        <w:ind w:left="2880" w:right="-360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4869BD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D66D63A" wp14:editId="0D3525EC">
            <wp:simplePos x="0" y="0"/>
            <wp:positionH relativeFrom="column">
              <wp:posOffset>-178435</wp:posOffset>
            </wp:positionH>
            <wp:positionV relativeFrom="paragraph">
              <wp:posOffset>-122555</wp:posOffset>
            </wp:positionV>
            <wp:extent cx="1210945" cy="942340"/>
            <wp:effectExtent l="0" t="0" r="8255" b="0"/>
            <wp:wrapTight wrapText="bothSides">
              <wp:wrapPolygon edited="0">
                <wp:start x="0" y="0"/>
                <wp:lineTo x="0" y="20960"/>
                <wp:lineTo x="21407" y="20960"/>
                <wp:lineTo x="2140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9BD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ĐỀ KIỂ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M TRA HỌC </w:t>
      </w:r>
      <w:r w:rsidRPr="004869BD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KỲ I - NĂM HỌ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C 2023 - 2024</w:t>
      </w:r>
    </w:p>
    <w:p w14:paraId="0FFC501F" w14:textId="77777777" w:rsidR="00F0133A" w:rsidRPr="000578E6" w:rsidRDefault="00F0133A" w:rsidP="00F0133A">
      <w:pPr>
        <w:spacing w:before="120" w:after="0"/>
        <w:ind w:right="-360"/>
        <w:rPr>
          <w:rFonts w:ascii="Times New Roman" w:eastAsia="Calibri" w:hAnsi="Times New Roman" w:cs="Times New Roman"/>
          <w:b/>
          <w:noProof/>
          <w:sz w:val="26"/>
          <w:szCs w:val="26"/>
        </w:rPr>
      </w:pPr>
      <w:r w:rsidRPr="000578E6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                                </w:t>
      </w:r>
      <w:r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MÔN: TOÁN </w:t>
      </w:r>
      <w:r w:rsidRPr="000578E6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noProof/>
          <w:sz w:val="26"/>
          <w:szCs w:val="26"/>
        </w:rPr>
        <w:t>- KHỐI</w:t>
      </w:r>
      <w:r w:rsidRPr="000578E6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noProof/>
          <w:sz w:val="26"/>
          <w:szCs w:val="26"/>
        </w:rPr>
        <w:t>11</w:t>
      </w:r>
    </w:p>
    <w:p w14:paraId="5D9A79F8" w14:textId="77777777" w:rsidR="00F0133A" w:rsidRPr="0035253C" w:rsidRDefault="00F0133A" w:rsidP="00F0133A">
      <w:pPr>
        <w:tabs>
          <w:tab w:val="center" w:pos="6705"/>
        </w:tabs>
        <w:spacing w:before="120" w:after="0"/>
        <w:ind w:right="-360"/>
        <w:rPr>
          <w:rFonts w:ascii="Times New Roman" w:eastAsia="Calibri" w:hAnsi="Times New Roman" w:cs="Times New Roman"/>
          <w:b/>
          <w:i/>
          <w:noProof/>
          <w:sz w:val="26"/>
          <w:szCs w:val="26"/>
        </w:rPr>
      </w:pPr>
      <w:r w:rsidRPr="000578E6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                                </w:t>
      </w:r>
      <w:r w:rsidRPr="0035253C">
        <w:rPr>
          <w:rFonts w:ascii="Times New Roman" w:eastAsia="Calibri" w:hAnsi="Times New Roman" w:cs="Times New Roman"/>
          <w:b/>
          <w:i/>
          <w:noProof/>
          <w:sz w:val="26"/>
          <w:szCs w:val="26"/>
        </w:rPr>
        <w:t>Thờ</w:t>
      </w:r>
      <w:r>
        <w:rPr>
          <w:rFonts w:ascii="Times New Roman" w:eastAsia="Calibri" w:hAnsi="Times New Roman" w:cs="Times New Roman"/>
          <w:b/>
          <w:i/>
          <w:noProof/>
          <w:sz w:val="26"/>
          <w:szCs w:val="26"/>
        </w:rPr>
        <w:t>i gian làm bài: 90</w:t>
      </w:r>
      <w:r w:rsidRPr="0035253C">
        <w:rPr>
          <w:rFonts w:ascii="Times New Roman" w:eastAsia="Calibri" w:hAnsi="Times New Roman" w:cs="Times New Roman"/>
          <w:b/>
          <w:i/>
          <w:noProof/>
          <w:sz w:val="26"/>
          <w:szCs w:val="26"/>
        </w:rPr>
        <w:t xml:space="preserve"> Phút</w:t>
      </w:r>
    </w:p>
    <w:p w14:paraId="0A460E97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left="0" w:right="-360" w:firstLine="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>Tính</w:t>
      </w:r>
      <w:r w:rsidRPr="00D163A5">
        <w:rPr>
          <w:rFonts w:ascii="Times New Roman" w:eastAsia="Calibri" w:hAnsi="Times New Roman" w:cs="Times New Roman"/>
          <w:noProof/>
          <w:sz w:val="26"/>
          <w:szCs w:val="26"/>
        </w:rPr>
        <w:t xml:space="preserve"> giới hạn </w:t>
      </w:r>
      <w:r w:rsidRPr="00D163A5">
        <w:rPr>
          <w:rFonts w:ascii="Times New Roman" w:eastAsia="Calibri" w:hAnsi="Times New Roman" w:cs="Times New Roman"/>
          <w:noProof/>
          <w:position w:val="-30"/>
          <w:sz w:val="26"/>
          <w:szCs w:val="26"/>
        </w:rPr>
        <w:object w:dxaOrig="1420" w:dyaOrig="680" w14:anchorId="12C3E4F2">
          <v:shape id="_x0000_i1027" type="#_x0000_t75" style="width:71.1pt;height:33.7pt" o:ole="">
            <v:imagedata r:id="rId9" o:title=""/>
          </v:shape>
          <o:OLEObject Type="Embed" ProgID="Equation.DSMT4" ShapeID="_x0000_i1027" DrawAspect="Content" ObjectID="_1766146197" r:id="rId10"/>
        </w:object>
      </w:r>
    </w:p>
    <w:p w14:paraId="3CAA751F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left="0" w:right="-360" w:firstLine="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>Tính</w:t>
      </w:r>
      <w:r w:rsidRPr="00D163A5">
        <w:rPr>
          <w:rFonts w:ascii="Times New Roman" w:eastAsia="Calibri" w:hAnsi="Times New Roman" w:cs="Times New Roman"/>
          <w:noProof/>
          <w:sz w:val="26"/>
          <w:szCs w:val="26"/>
        </w:rPr>
        <w:t xml:space="preserve"> giới hạn </w:t>
      </w:r>
      <w:r w:rsidRPr="00D163A5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1540" w:dyaOrig="680" w14:anchorId="0032DD74">
          <v:shape id="_x0000_i1028" type="#_x0000_t75" style="width:77.1pt;height:33.7pt" o:ole="">
            <v:imagedata r:id="rId11" o:title=""/>
          </v:shape>
          <o:OLEObject Type="Embed" ProgID="Equation.DSMT4" ShapeID="_x0000_i1028" DrawAspect="Content" ObjectID="_1766146198" r:id="rId12"/>
        </w:object>
      </w:r>
    </w:p>
    <w:p w14:paraId="725BFDED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left="0" w:right="-360" w:firstLine="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>Tìm giá trị của tham số a sao cho hàm số sau liên tục tại điểm x=2</w:t>
      </w:r>
    </w:p>
    <w:p w14:paraId="4E295ADE" w14:textId="77777777" w:rsidR="00F0133A" w:rsidRDefault="00F0133A" w:rsidP="00F0133A">
      <w:pPr>
        <w:pStyle w:val="ListParagraph"/>
        <w:spacing w:before="120" w:after="0"/>
        <w:ind w:left="2160" w:right="-360"/>
        <w:rPr>
          <w:rFonts w:ascii="Times New Roman" w:eastAsia="Calibri" w:hAnsi="Times New Roman" w:cs="Times New Roman"/>
          <w:noProof/>
          <w:sz w:val="26"/>
          <w:szCs w:val="26"/>
        </w:rPr>
      </w:pPr>
      <w:r w:rsidRPr="008F46E5">
        <w:rPr>
          <w:rFonts w:ascii="Times New Roman" w:eastAsia="Calibri" w:hAnsi="Times New Roman" w:cs="Times New Roman"/>
          <w:noProof/>
          <w:position w:val="-46"/>
          <w:sz w:val="26"/>
          <w:szCs w:val="26"/>
        </w:rPr>
        <w:object w:dxaOrig="3080" w:dyaOrig="1040" w14:anchorId="3A664DD5">
          <v:shape id="_x0000_i1029" type="#_x0000_t75" style="width:153.7pt;height:51.7pt" o:ole="">
            <v:imagedata r:id="rId13" o:title=""/>
          </v:shape>
          <o:OLEObject Type="Embed" ProgID="Equation.DSMT4" ShapeID="_x0000_i1029" DrawAspect="Content" ObjectID="_1766146199" r:id="rId14"/>
        </w:object>
      </w:r>
    </w:p>
    <w:p w14:paraId="238FD489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left="0" w:right="-360" w:firstLine="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 xml:space="preserve">Tìm số hạng đầu tiên và công sai của cấp số nhân </w:t>
      </w:r>
      <w:r w:rsidRPr="008F46E5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460" w:dyaOrig="360" w14:anchorId="01C4C20B">
          <v:shape id="_x0000_i1030" type="#_x0000_t75" style="width:23.1pt;height:18pt" o:ole="">
            <v:imagedata r:id="rId15" o:title=""/>
          </v:shape>
          <o:OLEObject Type="Embed" ProgID="Equation.DSMT4" ShapeID="_x0000_i1030" DrawAspect="Content" ObjectID="_1766146200" r:id="rId16"/>
        </w:object>
      </w:r>
      <w:r>
        <w:rPr>
          <w:rFonts w:ascii="Times New Roman" w:eastAsia="Calibri" w:hAnsi="Times New Roman" w:cs="Times New Roman"/>
          <w:noProof/>
          <w:sz w:val="26"/>
          <w:szCs w:val="26"/>
        </w:rPr>
        <w:t>biết</w:t>
      </w:r>
      <w:r w:rsidRPr="00506A7E">
        <w:rPr>
          <w:rFonts w:ascii="Times New Roman" w:eastAsia="Calibri" w:hAnsi="Times New Roman" w:cs="Times New Roman"/>
          <w:noProof/>
          <w:position w:val="-32"/>
          <w:sz w:val="26"/>
          <w:szCs w:val="26"/>
        </w:rPr>
        <w:object w:dxaOrig="1380" w:dyaOrig="760" w14:anchorId="7454E3CE">
          <v:shape id="_x0000_i1031" type="#_x0000_t75" style="width:69.25pt;height:38.3pt" o:ole="">
            <v:imagedata r:id="rId17" o:title=""/>
          </v:shape>
          <o:OLEObject Type="Embed" ProgID="Equation.DSMT4" ShapeID="_x0000_i1031" DrawAspect="Content" ObjectID="_1766146201" r:id="rId18"/>
        </w:object>
      </w:r>
    </w:p>
    <w:p w14:paraId="5FD95619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right="-360" w:hanging="144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lastRenderedPageBreak/>
        <w:t xml:space="preserve">Một mảnh vườn hình đa giác có chu vi bằng 63 m, độ dài các cạnh là các số </w:t>
      </w:r>
    </w:p>
    <w:p w14:paraId="2FC8DE1E" w14:textId="77777777" w:rsidR="00F0133A" w:rsidRDefault="00F0133A" w:rsidP="00F0133A">
      <w:pPr>
        <w:pStyle w:val="ListParagraph"/>
        <w:spacing w:before="120" w:after="0"/>
        <w:ind w:left="1440" w:right="-36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>nguyên lập thành một cấp số nhân có công bội bằng 2. Tìm số cạnh của đa giác đó.</w:t>
      </w:r>
    </w:p>
    <w:p w14:paraId="47FDE0FE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left="0" w:right="-360" w:firstLine="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 xml:space="preserve">Tìm tập xác định của hàm số </w:t>
      </w:r>
      <w:r w:rsidRPr="00770823">
        <w:rPr>
          <w:rFonts w:ascii="Times New Roman" w:eastAsia="Calibri" w:hAnsi="Times New Roman" w:cs="Times New Roman"/>
          <w:noProof/>
          <w:position w:val="-28"/>
          <w:sz w:val="26"/>
          <w:szCs w:val="26"/>
        </w:rPr>
        <w:object w:dxaOrig="1579" w:dyaOrig="660" w14:anchorId="77B43E6F">
          <v:shape id="_x0000_i1032" type="#_x0000_t75" style="width:78.9pt;height:33.25pt" o:ole="">
            <v:imagedata r:id="rId19" o:title=""/>
          </v:shape>
          <o:OLEObject Type="Embed" ProgID="Equation.DSMT4" ShapeID="_x0000_i1032" DrawAspect="Content" ObjectID="_1766146202" r:id="rId20"/>
        </w:object>
      </w:r>
    </w:p>
    <w:p w14:paraId="71AD3DAC" w14:textId="77777777" w:rsidR="00F0133A" w:rsidRDefault="00F0133A" w:rsidP="00F0133A">
      <w:pPr>
        <w:pStyle w:val="ListParagraph"/>
        <w:numPr>
          <w:ilvl w:val="0"/>
          <w:numId w:val="1"/>
        </w:numPr>
        <w:spacing w:before="120" w:after="0"/>
        <w:ind w:right="-360" w:hanging="144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 xml:space="preserve">Cho hình chóp S.ABCD có đáy ABCD là hình bình hành tâm O.Gọi I là trung điểm  của AB và M là điểm thuộc cạnh AD sao cho </w:t>
      </w:r>
      <w:r w:rsidRPr="009E79BD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1240" w:dyaOrig="620" w14:anchorId="58CC2F1E">
          <v:shape id="_x0000_i1033" type="#_x0000_t75" style="width:62.3pt;height:30.9pt" o:ole="">
            <v:imagedata r:id="rId21" o:title=""/>
          </v:shape>
          <o:OLEObject Type="Embed" ProgID="Equation.DSMT4" ShapeID="_x0000_i1033" DrawAspect="Content" ObjectID="_1766146203" r:id="rId22"/>
        </w:object>
      </w:r>
      <w:r>
        <w:rPr>
          <w:rFonts w:ascii="Times New Roman" w:eastAsia="Calibri" w:hAnsi="Times New Roman" w:cs="Times New Roman"/>
          <w:noProof/>
          <w:sz w:val="26"/>
          <w:szCs w:val="26"/>
        </w:rPr>
        <w:t>.</w:t>
      </w:r>
    </w:p>
    <w:p w14:paraId="1E23E1AD" w14:textId="77777777" w:rsidR="00F0133A" w:rsidRPr="00826DA9" w:rsidRDefault="00F0133A" w:rsidP="00F0133A">
      <w:pPr>
        <w:spacing w:before="120" w:after="0"/>
        <w:ind w:right="-36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         </w:t>
      </w:r>
      <w:r w:rsidRPr="00826DA9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Câu a: </w:t>
      </w:r>
      <w:r w:rsidRPr="00826DA9">
        <w:rPr>
          <w:rFonts w:ascii="Times New Roman" w:eastAsia="Calibri" w:hAnsi="Times New Roman" w:cs="Times New Roman"/>
          <w:noProof/>
          <w:sz w:val="26"/>
          <w:szCs w:val="26"/>
        </w:rPr>
        <w:t xml:space="preserve">Chứng minh OI song song (SBC) </w:t>
      </w:r>
    </w:p>
    <w:p w14:paraId="61957CCB" w14:textId="77777777" w:rsidR="00F0133A" w:rsidRDefault="00F0133A" w:rsidP="00F0133A">
      <w:pPr>
        <w:spacing w:before="120" w:after="0"/>
        <w:ind w:right="-36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         </w:t>
      </w:r>
      <w:r w:rsidRPr="00826DA9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Câu b: </w:t>
      </w:r>
      <w:r w:rsidRPr="00826DA9">
        <w:rPr>
          <w:rFonts w:ascii="Times New Roman" w:eastAsia="Calibri" w:hAnsi="Times New Roman" w:cs="Times New Roman"/>
          <w:noProof/>
          <w:sz w:val="26"/>
          <w:szCs w:val="26"/>
        </w:rPr>
        <w:t>Tìm giao điểm K của đường thẳng IM với mặt phẳng (SCD)</w:t>
      </w:r>
    </w:p>
    <w:p w14:paraId="3EE15482" w14:textId="77777777" w:rsidR="00F0133A" w:rsidRPr="00826DA9" w:rsidRDefault="00F0133A" w:rsidP="00F0133A">
      <w:pPr>
        <w:spacing w:before="120" w:after="0"/>
        <w:ind w:left="1440" w:right="-360" w:hanging="1440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         Câu c</w:t>
      </w:r>
      <w:r w:rsidRPr="00C47756">
        <w:rPr>
          <w:rFonts w:ascii="Times New Roman" w:eastAsia="Calibri" w:hAnsi="Times New Roman" w:cs="Times New Roman"/>
          <w:b/>
          <w:noProof/>
          <w:sz w:val="26"/>
          <w:szCs w:val="26"/>
        </w:rPr>
        <w:t>:</w:t>
      </w:r>
      <w:r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Mặt phẳng (P) đi qua điểm M song song với AC và SD lần lượt cắt CD,SC,SA tại   các điểm N,E,F. Chứng minh tứ giác MNEF là hình bình hành</w:t>
      </w:r>
    </w:p>
    <w:p w14:paraId="6573D41E" w14:textId="77777777" w:rsidR="00F0133A" w:rsidRPr="000578E6" w:rsidRDefault="00F0133A" w:rsidP="00F0133A">
      <w:pPr>
        <w:tabs>
          <w:tab w:val="center" w:pos="6705"/>
        </w:tabs>
        <w:spacing w:before="120" w:after="0"/>
        <w:ind w:right="-360"/>
        <w:rPr>
          <w:rFonts w:ascii="Times New Roman" w:eastAsia="Calibri" w:hAnsi="Times New Roman" w:cs="Times New Roman"/>
          <w:b/>
          <w:noProof/>
          <w:sz w:val="26"/>
          <w:szCs w:val="26"/>
        </w:rPr>
      </w:pPr>
    </w:p>
    <w:p w14:paraId="279D7B63" w14:textId="77777777" w:rsidR="00F0133A" w:rsidRPr="00B439A8" w:rsidRDefault="00F0133A" w:rsidP="00F0133A">
      <w:pPr>
        <w:spacing w:after="120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---------HẾT---------</w:t>
      </w:r>
    </w:p>
    <w:p w14:paraId="5F933B70" w14:textId="77777777" w:rsidR="00F0133A" w:rsidRPr="000578E6" w:rsidRDefault="00F0133A" w:rsidP="00F0133A">
      <w:pPr>
        <w:spacing w:after="120" w:line="240" w:lineRule="auto"/>
        <w:ind w:left="2835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</w:p>
    <w:p w14:paraId="2E5C138D" w14:textId="77777777" w:rsidR="00F0133A" w:rsidRDefault="00F0133A" w:rsidP="00F0133A"/>
    <w:p w14:paraId="13C8242A" w14:textId="77777777" w:rsidR="00F0133A" w:rsidRPr="00BD6B57" w:rsidRDefault="00F0133A" w:rsidP="00F0133A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BD6B57">
        <w:rPr>
          <w:rFonts w:ascii="Times New Roman" w:hAnsi="Times New Roman"/>
          <w:b/>
          <w:sz w:val="24"/>
          <w:szCs w:val="24"/>
        </w:rPr>
        <w:t>ĐÁP ÁN KIỂM TRA HỌC KỲ I – NĂM HỌ</w:t>
      </w:r>
      <w:r>
        <w:rPr>
          <w:rFonts w:ascii="Times New Roman" w:hAnsi="Times New Roman"/>
          <w:b/>
          <w:sz w:val="24"/>
          <w:szCs w:val="24"/>
        </w:rPr>
        <w:t>C: 2023 – 2024</w:t>
      </w:r>
    </w:p>
    <w:p w14:paraId="00201C54" w14:textId="77777777" w:rsidR="00F0133A" w:rsidRPr="00BD6B57" w:rsidRDefault="00F0133A" w:rsidP="00F0133A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BD6B57">
        <w:rPr>
          <w:rFonts w:ascii="Times New Roman" w:hAnsi="Times New Roman"/>
          <w:b/>
          <w:sz w:val="24"/>
          <w:szCs w:val="24"/>
        </w:rPr>
        <w:t>MÔN TOÁN – KHỐ</w:t>
      </w:r>
      <w:r>
        <w:rPr>
          <w:rFonts w:ascii="Times New Roman" w:hAnsi="Times New Roman"/>
          <w:b/>
          <w:sz w:val="24"/>
          <w:szCs w:val="24"/>
        </w:rPr>
        <w:t>I 11</w:t>
      </w:r>
    </w:p>
    <w:p w14:paraId="6AEB776A" w14:textId="77777777" w:rsidR="00F0133A" w:rsidRPr="00BD6B57" w:rsidRDefault="00F0133A" w:rsidP="00F0133A">
      <w:pPr>
        <w:spacing w:after="0" w:line="288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1076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8"/>
        <w:gridCol w:w="8982"/>
        <w:gridCol w:w="870"/>
      </w:tblGrid>
      <w:tr w:rsidR="00F0133A" w:rsidRPr="00BD6B57" w14:paraId="56CEA5F9" w14:textId="77777777" w:rsidTr="006A064E">
        <w:trPr>
          <w:trHeight w:val="665"/>
        </w:trPr>
        <w:tc>
          <w:tcPr>
            <w:tcW w:w="908" w:type="dxa"/>
            <w:shd w:val="clear" w:color="auto" w:fill="auto"/>
            <w:vAlign w:val="center"/>
          </w:tcPr>
          <w:p w14:paraId="6651007D" w14:textId="77777777" w:rsidR="00F0133A" w:rsidRPr="00BD6B57" w:rsidRDefault="00F0133A" w:rsidP="006A064E"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982" w:type="dxa"/>
            <w:shd w:val="clear" w:color="auto" w:fill="auto"/>
          </w:tcPr>
          <w:p w14:paraId="4C8CA1B0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870" w:type="dxa"/>
            <w:shd w:val="clear" w:color="auto" w:fill="auto"/>
          </w:tcPr>
          <w:p w14:paraId="4A23B47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F0133A" w:rsidRPr="00BD6B57" w14:paraId="38863523" w14:textId="77777777" w:rsidTr="006A064E">
        <w:tc>
          <w:tcPr>
            <w:tcW w:w="908" w:type="dxa"/>
            <w:shd w:val="clear" w:color="auto" w:fill="auto"/>
            <w:vAlign w:val="center"/>
          </w:tcPr>
          <w:p w14:paraId="50C2278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 1 (1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43728F34" w14:textId="77777777" w:rsidR="00F0133A" w:rsidRDefault="00F0133A" w:rsidP="006A064E">
            <w:pPr>
              <w:pStyle w:val="ListParagraph"/>
              <w:spacing w:before="120" w:after="0"/>
              <w:ind w:left="0"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            Tính</w:t>
            </w:r>
            <w:r w:rsidRPr="00D163A5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giới hạn </w:t>
            </w:r>
            <w:r w:rsidRPr="00D163A5">
              <w:rPr>
                <w:rFonts w:ascii="Times New Roman" w:eastAsia="Calibri" w:hAnsi="Times New Roman" w:cs="Times New Roman"/>
                <w:noProof/>
                <w:position w:val="-30"/>
                <w:sz w:val="26"/>
                <w:szCs w:val="26"/>
              </w:rPr>
              <w:object w:dxaOrig="1420" w:dyaOrig="680" w14:anchorId="12F6D63F">
                <v:shape id="_x0000_i1041" type="#_x0000_t75" style="width:71.1pt;height:33.7pt" o:ole="">
                  <v:imagedata r:id="rId9" o:title=""/>
                </v:shape>
                <o:OLEObject Type="Embed" ProgID="Equation.DSMT4" ShapeID="_x0000_i1041" DrawAspect="Content" ObjectID="_1766146204" r:id="rId23"/>
              </w:object>
            </w:r>
          </w:p>
          <w:p w14:paraId="1CEC83BA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F0133A" w:rsidRPr="00BD6B57" w14:paraId="3B010CC0" w14:textId="77777777" w:rsidTr="006A064E">
        <w:tc>
          <w:tcPr>
            <w:tcW w:w="908" w:type="dxa"/>
            <w:shd w:val="clear" w:color="auto" w:fill="auto"/>
            <w:vAlign w:val="center"/>
          </w:tcPr>
          <w:p w14:paraId="0FB14CE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1FDFA41E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noProof/>
                <w:position w:val="-30"/>
                <w:sz w:val="26"/>
                <w:szCs w:val="26"/>
              </w:rPr>
              <w:t xml:space="preserve">       </w:t>
            </w:r>
            <w:r w:rsidRPr="00D163A5">
              <w:rPr>
                <w:rFonts w:ascii="Times New Roman" w:eastAsia="Calibri" w:hAnsi="Times New Roman" w:cs="Times New Roman"/>
                <w:noProof/>
                <w:position w:val="-30"/>
                <w:sz w:val="26"/>
                <w:szCs w:val="26"/>
              </w:rPr>
              <w:object w:dxaOrig="1420" w:dyaOrig="680" w14:anchorId="2285E85C">
                <v:shape id="_x0000_i1042" type="#_x0000_t75" style="width:71.1pt;height:33.7pt" o:ole="">
                  <v:imagedata r:id="rId9" o:title=""/>
                </v:shape>
                <o:OLEObject Type="Embed" ProgID="Equation.DSMT4" ShapeID="_x0000_i1042" DrawAspect="Content" ObjectID="_1766146205" r:id="rId24"/>
              </w:object>
            </w:r>
            <w:r w:rsidRPr="00600222">
              <w:rPr>
                <w:rFonts w:ascii="Times New Roman" w:eastAsia="Calibri" w:hAnsi="Times New Roman" w:cs="Times New Roman"/>
                <w:noProof/>
                <w:position w:val="-60"/>
                <w:sz w:val="26"/>
                <w:szCs w:val="26"/>
              </w:rPr>
              <w:object w:dxaOrig="1579" w:dyaOrig="1260" w14:anchorId="062FD11D">
                <v:shape id="_x0000_i1043" type="#_x0000_t75" style="width:79.4pt;height:62.3pt" o:ole="">
                  <v:imagedata r:id="rId25" o:title=""/>
                </v:shape>
                <o:OLEObject Type="Embed" ProgID="Equation.DSMT4" ShapeID="_x0000_i1043" DrawAspect="Content" ObjectID="_1766146206" r:id="rId26"/>
              </w:object>
            </w:r>
          </w:p>
        </w:tc>
        <w:tc>
          <w:tcPr>
            <w:tcW w:w="870" w:type="dxa"/>
            <w:shd w:val="clear" w:color="auto" w:fill="auto"/>
          </w:tcPr>
          <w:p w14:paraId="61A7CBD8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7D43F91A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3B86045" w14:textId="77777777" w:rsidR="00F0133A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4351FA6D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029993DC" w14:textId="77777777" w:rsidTr="006A064E">
        <w:tc>
          <w:tcPr>
            <w:tcW w:w="908" w:type="dxa"/>
            <w:shd w:val="clear" w:color="auto" w:fill="auto"/>
            <w:vAlign w:val="center"/>
          </w:tcPr>
          <w:p w14:paraId="325303D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35C6D34D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600222">
              <w:rPr>
                <w:rFonts w:ascii="Times New Roman" w:eastAsia="Calibri" w:hAnsi="Times New Roman" w:cs="Times New Roman"/>
                <w:noProof/>
                <w:position w:val="-60"/>
                <w:sz w:val="26"/>
                <w:szCs w:val="26"/>
              </w:rPr>
              <w:object w:dxaOrig="1420" w:dyaOrig="1260" w14:anchorId="73760825">
                <v:shape id="_x0000_i1044" type="#_x0000_t75" style="width:71.1pt;height:62.3pt" o:ole="">
                  <v:imagedata r:id="rId27" o:title=""/>
                </v:shape>
                <o:OLEObject Type="Embed" ProgID="Equation.DSMT4" ShapeID="_x0000_i1044" DrawAspect="Content" ObjectID="_1766146207" r:id="rId28"/>
              </w:object>
            </w:r>
          </w:p>
        </w:tc>
        <w:tc>
          <w:tcPr>
            <w:tcW w:w="870" w:type="dxa"/>
            <w:shd w:val="clear" w:color="auto" w:fill="auto"/>
          </w:tcPr>
          <w:p w14:paraId="27A51168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55112FA1" w14:textId="77777777" w:rsidTr="006A064E">
        <w:tc>
          <w:tcPr>
            <w:tcW w:w="908" w:type="dxa"/>
            <w:shd w:val="clear" w:color="auto" w:fill="auto"/>
            <w:vAlign w:val="center"/>
          </w:tcPr>
          <w:p w14:paraId="58CA0090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58848382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= -3</w:t>
            </w:r>
          </w:p>
        </w:tc>
        <w:tc>
          <w:tcPr>
            <w:tcW w:w="870" w:type="dxa"/>
            <w:shd w:val="clear" w:color="auto" w:fill="auto"/>
          </w:tcPr>
          <w:p w14:paraId="6EB5F1FB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148CF28F" w14:textId="77777777" w:rsidTr="006A064E">
        <w:tc>
          <w:tcPr>
            <w:tcW w:w="908" w:type="dxa"/>
            <w:shd w:val="clear" w:color="auto" w:fill="auto"/>
            <w:vAlign w:val="center"/>
          </w:tcPr>
          <w:p w14:paraId="0F5D20A9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 2 (1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02BABFD3" w14:textId="77777777" w:rsidR="00F0133A" w:rsidRDefault="00F0133A" w:rsidP="006A064E">
            <w:pPr>
              <w:pStyle w:val="ListParagraph"/>
              <w:spacing w:before="120" w:after="0"/>
              <w:ind w:left="0"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ính</w:t>
            </w:r>
            <w:r w:rsidRPr="00D163A5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giới hạn </w:t>
            </w:r>
            <w:r w:rsidRPr="00D163A5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40" w:dyaOrig="680" w14:anchorId="12235FA4">
                <v:shape id="_x0000_i1045" type="#_x0000_t75" style="width:77.1pt;height:33.7pt" o:ole="">
                  <v:imagedata r:id="rId11" o:title=""/>
                </v:shape>
                <o:OLEObject Type="Embed" ProgID="Equation.DSMT4" ShapeID="_x0000_i1045" DrawAspect="Content" ObjectID="_1766146208" r:id="rId29"/>
              </w:object>
            </w:r>
          </w:p>
          <w:p w14:paraId="515DBF9E" w14:textId="77777777" w:rsidR="00F0133A" w:rsidRPr="00BD6B57" w:rsidRDefault="00F0133A" w:rsidP="006A06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57CB4E6A" w14:textId="77777777" w:rsidTr="006A064E">
        <w:tc>
          <w:tcPr>
            <w:tcW w:w="908" w:type="dxa"/>
            <w:shd w:val="clear" w:color="auto" w:fill="auto"/>
            <w:vAlign w:val="center"/>
          </w:tcPr>
          <w:p w14:paraId="7E42207A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9E4E1EE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 w:rsidRPr="00D163A5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540" w:dyaOrig="680" w14:anchorId="7218D524">
                <v:shape id="_x0000_i1046" type="#_x0000_t75" style="width:77.1pt;height:33.7pt" o:ole="">
                  <v:imagedata r:id="rId11" o:title=""/>
                </v:shape>
                <o:OLEObject Type="Embed" ProgID="Equation.DSMT4" ShapeID="_x0000_i1046" DrawAspect="Content" ObjectID="_1766146209" r:id="rId30"/>
              </w:object>
            </w:r>
            <w:r w:rsidRPr="00600222">
              <w:rPr>
                <w:rFonts w:ascii="Times New Roman" w:eastAsia="Calibri" w:hAnsi="Times New Roman" w:cs="Times New Roman"/>
                <w:noProof/>
                <w:position w:val="-30"/>
                <w:sz w:val="26"/>
                <w:szCs w:val="26"/>
              </w:rPr>
              <w:object w:dxaOrig="2460" w:dyaOrig="720" w14:anchorId="3DB5B99E">
                <v:shape id="_x0000_i1047" type="#_x0000_t75" style="width:123.25pt;height:36pt" o:ole="">
                  <v:imagedata r:id="rId31" o:title=""/>
                </v:shape>
                <o:OLEObject Type="Embed" ProgID="Equation.DSMT4" ShapeID="_x0000_i1047" DrawAspect="Content" ObjectID="_1766146210" r:id="rId32"/>
              </w:object>
            </w:r>
          </w:p>
        </w:tc>
        <w:tc>
          <w:tcPr>
            <w:tcW w:w="870" w:type="dxa"/>
            <w:shd w:val="clear" w:color="auto" w:fill="auto"/>
          </w:tcPr>
          <w:p w14:paraId="6CBC39CE" w14:textId="77777777" w:rsidR="00F0133A" w:rsidRDefault="00F0133A" w:rsidP="006A06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C028595" w14:textId="77777777" w:rsidR="00F0133A" w:rsidRPr="00BD6B57" w:rsidRDefault="00F0133A" w:rsidP="006A06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016B9810" w14:textId="77777777" w:rsidTr="006A064E">
        <w:tc>
          <w:tcPr>
            <w:tcW w:w="908" w:type="dxa"/>
            <w:shd w:val="clear" w:color="auto" w:fill="auto"/>
            <w:vAlign w:val="center"/>
          </w:tcPr>
          <w:p w14:paraId="2D8C159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72244C71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FD66DF">
              <w:rPr>
                <w:rFonts w:ascii="Times New Roman" w:eastAsia="Calibri" w:hAnsi="Times New Roman" w:cs="Times New Roman"/>
                <w:noProof/>
                <w:position w:val="-28"/>
                <w:sz w:val="26"/>
                <w:szCs w:val="26"/>
              </w:rPr>
              <w:object w:dxaOrig="1719" w:dyaOrig="660" w14:anchorId="7F9EBFD5">
                <v:shape id="_x0000_i1048" type="#_x0000_t75" style="width:86.3pt;height:33.25pt" o:ole="">
                  <v:imagedata r:id="rId33" o:title=""/>
                </v:shape>
                <o:OLEObject Type="Embed" ProgID="Equation.DSMT4" ShapeID="_x0000_i1048" DrawAspect="Content" ObjectID="_1766146211" r:id="rId34"/>
              </w:object>
            </w:r>
          </w:p>
        </w:tc>
        <w:tc>
          <w:tcPr>
            <w:tcW w:w="870" w:type="dxa"/>
            <w:shd w:val="clear" w:color="auto" w:fill="auto"/>
          </w:tcPr>
          <w:p w14:paraId="7595730C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5E3EBDC0" w14:textId="77777777" w:rsidTr="006A064E">
        <w:tc>
          <w:tcPr>
            <w:tcW w:w="908" w:type="dxa"/>
            <w:shd w:val="clear" w:color="auto" w:fill="auto"/>
            <w:vAlign w:val="center"/>
          </w:tcPr>
          <w:p w14:paraId="17B5454D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20306A40" w14:textId="77777777" w:rsidR="00F0133A" w:rsidRPr="00D163A5" w:rsidRDefault="00F0133A" w:rsidP="006A064E">
            <w:pPr>
              <w:spacing w:after="0" w:line="288" w:lineRule="auto"/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t>= -1</w:t>
            </w:r>
          </w:p>
        </w:tc>
        <w:tc>
          <w:tcPr>
            <w:tcW w:w="870" w:type="dxa"/>
            <w:shd w:val="clear" w:color="auto" w:fill="auto"/>
          </w:tcPr>
          <w:p w14:paraId="7C68DEF8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0010E119" w14:textId="77777777" w:rsidTr="006A064E">
        <w:tc>
          <w:tcPr>
            <w:tcW w:w="908" w:type="dxa"/>
            <w:shd w:val="clear" w:color="auto" w:fill="auto"/>
            <w:vAlign w:val="center"/>
          </w:tcPr>
          <w:p w14:paraId="2802555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3 (2</w:t>
            </w: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7C90448A" w14:textId="77777777" w:rsidR="00F0133A" w:rsidRDefault="00F0133A" w:rsidP="006A064E">
            <w:pPr>
              <w:pStyle w:val="ListParagraph"/>
              <w:spacing w:before="120" w:after="0"/>
              <w:ind w:left="0"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ìm giá trị của tham số a sao cho hàm số sau liên tục tại điểm x=2</w:t>
            </w:r>
          </w:p>
          <w:p w14:paraId="45A257D8" w14:textId="77777777" w:rsidR="00F0133A" w:rsidRPr="00BD6B57" w:rsidRDefault="00F0133A" w:rsidP="006A06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46E5">
              <w:rPr>
                <w:rFonts w:ascii="Times New Roman" w:eastAsia="Calibri" w:hAnsi="Times New Roman" w:cs="Times New Roman"/>
                <w:noProof/>
                <w:position w:val="-46"/>
                <w:sz w:val="26"/>
                <w:szCs w:val="26"/>
              </w:rPr>
              <w:object w:dxaOrig="3080" w:dyaOrig="1040" w14:anchorId="08323BA1">
                <v:shape id="_x0000_i1049" type="#_x0000_t75" style="width:153.7pt;height:51.7pt" o:ole="">
                  <v:imagedata r:id="rId13" o:title=""/>
                </v:shape>
                <o:OLEObject Type="Embed" ProgID="Equation.DSMT4" ShapeID="_x0000_i1049" DrawAspect="Content" ObjectID="_1766146212" r:id="rId35"/>
              </w:object>
            </w:r>
          </w:p>
        </w:tc>
      </w:tr>
      <w:tr w:rsidR="00F0133A" w:rsidRPr="00BD6B57" w14:paraId="321B8F8E" w14:textId="77777777" w:rsidTr="006A064E">
        <w:tc>
          <w:tcPr>
            <w:tcW w:w="908" w:type="dxa"/>
            <w:shd w:val="clear" w:color="auto" w:fill="auto"/>
            <w:vAlign w:val="center"/>
          </w:tcPr>
          <w:p w14:paraId="2298379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498E4C9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f(2 )=2a-3</w:t>
            </w:r>
          </w:p>
        </w:tc>
        <w:tc>
          <w:tcPr>
            <w:tcW w:w="870" w:type="dxa"/>
            <w:shd w:val="clear" w:color="auto" w:fill="auto"/>
          </w:tcPr>
          <w:p w14:paraId="388DC71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446F5F99" w14:textId="77777777" w:rsidTr="006A064E">
        <w:tc>
          <w:tcPr>
            <w:tcW w:w="908" w:type="dxa"/>
            <w:shd w:val="clear" w:color="auto" w:fill="auto"/>
            <w:vAlign w:val="center"/>
          </w:tcPr>
          <w:p w14:paraId="665EF80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645DFC48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D66DF">
              <w:rPr>
                <w:rFonts w:ascii="Times New Roman" w:eastAsia="Calibri" w:hAnsi="Times New Roman" w:cs="Times New Roman"/>
                <w:noProof/>
                <w:position w:val="-20"/>
                <w:sz w:val="26"/>
                <w:szCs w:val="26"/>
              </w:rPr>
              <w:object w:dxaOrig="1740" w:dyaOrig="440" w14:anchorId="0A263CAC">
                <v:shape id="_x0000_i1050" type="#_x0000_t75" style="width:87.25pt;height:21.7pt" o:ole="">
                  <v:imagedata r:id="rId36" o:title=""/>
                </v:shape>
                <o:OLEObject Type="Embed" ProgID="Equation.DSMT4" ShapeID="_x0000_i1050" DrawAspect="Content" ObjectID="_1766146213" r:id="rId37"/>
              </w:object>
            </w:r>
          </w:p>
          <w:p w14:paraId="04A44AE6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 w:rsidRPr="00D163A5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2740" w:dyaOrig="660" w14:anchorId="77F25A43">
                <v:shape id="_x0000_i1051" type="#_x0000_t75" style="width:137.1pt;height:33.25pt" o:ole="">
                  <v:imagedata r:id="rId38" o:title=""/>
                </v:shape>
                <o:OLEObject Type="Embed" ProgID="Equation.DSMT4" ShapeID="_x0000_i1051" DrawAspect="Content" ObjectID="_1766146214" r:id="rId39"/>
              </w:object>
            </w:r>
            <w:r w:rsidRPr="00FD66DF">
              <w:rPr>
                <w:position w:val="-20"/>
              </w:rPr>
              <w:object w:dxaOrig="1340" w:dyaOrig="440" w14:anchorId="277DBCFE">
                <v:shape id="_x0000_i1052" type="#_x0000_t75" style="width:66.9pt;height:21.7pt" o:ole="">
                  <v:imagedata r:id="rId40" o:title=""/>
                </v:shape>
                <o:OLEObject Type="Embed" ProgID="Equation.DSMT4" ShapeID="_x0000_i1052" DrawAspect="Content" ObjectID="_1766146215" r:id="rId41"/>
              </w:object>
            </w:r>
            <w:r>
              <w:t>=5</w:t>
            </w:r>
          </w:p>
        </w:tc>
        <w:tc>
          <w:tcPr>
            <w:tcW w:w="870" w:type="dxa"/>
            <w:shd w:val="clear" w:color="auto" w:fill="auto"/>
          </w:tcPr>
          <w:p w14:paraId="2DDA0CE2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12CFDD7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5612DC5F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9D1C5A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2557B7E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F0133A" w:rsidRPr="00BD6B57" w14:paraId="28575CE3" w14:textId="77777777" w:rsidTr="006A064E">
        <w:tc>
          <w:tcPr>
            <w:tcW w:w="908" w:type="dxa"/>
            <w:shd w:val="clear" w:color="auto" w:fill="auto"/>
            <w:vAlign w:val="center"/>
          </w:tcPr>
          <w:p w14:paraId="7FB34DB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1CB95D38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HSLT tai x=2 khi và chỉ khi </w:t>
            </w:r>
            <w:r w:rsidRPr="00046146">
              <w:rPr>
                <w:rFonts w:ascii="Times New Roman" w:eastAsia="Calibri" w:hAnsi="Times New Roman" w:cs="Times New Roman"/>
                <w:noProof/>
                <w:position w:val="-20"/>
                <w:sz w:val="26"/>
                <w:szCs w:val="26"/>
              </w:rPr>
              <w:object w:dxaOrig="2740" w:dyaOrig="440" w14:anchorId="1DC83178">
                <v:shape id="_x0000_i1053" type="#_x0000_t75" style="width:137.1pt;height:21.7pt" o:ole="">
                  <v:imagedata r:id="rId42" o:title=""/>
                </v:shape>
                <o:OLEObject Type="Embed" ProgID="Equation.DSMT4" ShapeID="_x0000_i1053" DrawAspect="Content" ObjectID="_1766146216" r:id="rId43"/>
              </w:object>
            </w:r>
          </w:p>
        </w:tc>
        <w:tc>
          <w:tcPr>
            <w:tcW w:w="870" w:type="dxa"/>
            <w:shd w:val="clear" w:color="auto" w:fill="auto"/>
          </w:tcPr>
          <w:p w14:paraId="0E39EB03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F9985F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3E7E6D00" w14:textId="77777777" w:rsidTr="006A064E">
        <w:tc>
          <w:tcPr>
            <w:tcW w:w="908" w:type="dxa"/>
            <w:shd w:val="clear" w:color="auto" w:fill="auto"/>
            <w:vAlign w:val="center"/>
          </w:tcPr>
          <w:p w14:paraId="3A934B4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3FBBC254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 w:rsidRPr="00046146">
              <w:rPr>
                <w:rFonts w:ascii="Times New Roman" w:hAnsi="Times New Roman"/>
                <w:position w:val="-6"/>
                <w:sz w:val="24"/>
                <w:szCs w:val="24"/>
              </w:rPr>
              <w:object w:dxaOrig="1840" w:dyaOrig="279" w14:anchorId="241E903A">
                <v:shape id="_x0000_i1054" type="#_x0000_t75" style="width:92.3pt;height:14.3pt" o:ole="">
                  <v:imagedata r:id="rId44" o:title=""/>
                </v:shape>
                <o:OLEObject Type="Embed" ProgID="Equation.DSMT4" ShapeID="_x0000_i1054" DrawAspect="Content" ObjectID="_1766146217" r:id="rId45"/>
              </w:object>
            </w:r>
          </w:p>
        </w:tc>
        <w:tc>
          <w:tcPr>
            <w:tcW w:w="870" w:type="dxa"/>
            <w:shd w:val="clear" w:color="auto" w:fill="auto"/>
          </w:tcPr>
          <w:p w14:paraId="211ADAB2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E44B1C3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C644A2D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582B4EF1" w14:textId="77777777" w:rsidTr="006A064E">
        <w:tc>
          <w:tcPr>
            <w:tcW w:w="908" w:type="dxa"/>
            <w:shd w:val="clear" w:color="auto" w:fill="auto"/>
            <w:vAlign w:val="center"/>
          </w:tcPr>
          <w:p w14:paraId="13286BE0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 4 (1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10BF1FCF" w14:textId="77777777" w:rsidR="00F0133A" w:rsidRDefault="00F0133A" w:rsidP="006A064E">
            <w:pPr>
              <w:pStyle w:val="ListParagraph"/>
              <w:spacing w:before="120" w:after="0"/>
              <w:ind w:left="0"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ìm số hạng đầu tiên và công sai của cấp số nhân </w:t>
            </w:r>
            <w:r w:rsidRPr="008F46E5">
              <w:rPr>
                <w:rFonts w:ascii="Times New Roman" w:eastAsia="Calibri" w:hAnsi="Times New Roman" w:cs="Times New Roman"/>
                <w:noProof/>
                <w:position w:val="-12"/>
                <w:sz w:val="26"/>
                <w:szCs w:val="26"/>
              </w:rPr>
              <w:object w:dxaOrig="460" w:dyaOrig="360" w14:anchorId="438FCD6C">
                <v:shape id="_x0000_i1055" type="#_x0000_t75" style="width:23.1pt;height:18pt" o:ole="">
                  <v:imagedata r:id="rId15" o:title=""/>
                </v:shape>
                <o:OLEObject Type="Embed" ProgID="Equation.DSMT4" ShapeID="_x0000_i1055" DrawAspect="Content" ObjectID="_1766146218" r:id="rId46"/>
              </w:objec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biết</w:t>
            </w:r>
            <w:r w:rsidRPr="00506A7E">
              <w:rPr>
                <w:rFonts w:ascii="Times New Roman" w:eastAsia="Calibri" w:hAnsi="Times New Roman" w:cs="Times New Roman"/>
                <w:noProof/>
                <w:position w:val="-32"/>
                <w:sz w:val="26"/>
                <w:szCs w:val="26"/>
              </w:rPr>
              <w:object w:dxaOrig="1380" w:dyaOrig="760" w14:anchorId="7EC88597">
                <v:shape id="_x0000_i1056" type="#_x0000_t75" style="width:69.25pt;height:38.3pt" o:ole="">
                  <v:imagedata r:id="rId17" o:title=""/>
                </v:shape>
                <o:OLEObject Type="Embed" ProgID="Equation.DSMT4" ShapeID="_x0000_i1056" DrawAspect="Content" ObjectID="_1766146219" r:id="rId47"/>
              </w:object>
            </w:r>
          </w:p>
          <w:p w14:paraId="0F33FADB" w14:textId="77777777" w:rsidR="00F0133A" w:rsidRPr="00BD6B57" w:rsidRDefault="00F0133A" w:rsidP="006A064E">
            <w:pPr>
              <w:spacing w:after="0" w:line="288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0133A" w:rsidRPr="00BD6B57" w14:paraId="6138FAD9" w14:textId="77777777" w:rsidTr="006A064E">
        <w:tc>
          <w:tcPr>
            <w:tcW w:w="908" w:type="dxa"/>
            <w:shd w:val="clear" w:color="auto" w:fill="auto"/>
            <w:vAlign w:val="center"/>
          </w:tcPr>
          <w:p w14:paraId="108053E9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261FDBC0" w14:textId="77777777" w:rsidR="00F0133A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Gọi </w:t>
            </w:r>
            <w:r w:rsidRPr="00046146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6DB9FE7E">
                <v:shape id="_x0000_i1057" type="#_x0000_t75" style="width:24.9pt;height:18pt" o:ole="">
                  <v:imagedata r:id="rId48" o:title=""/>
                </v:shape>
                <o:OLEObject Type="Embed" ProgID="Equation.DSMT4" ShapeID="_x0000_i1057" DrawAspect="Content" ObjectID="_1766146220" r:id="rId4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là số hạng đầu tiên và công bội của CS nhân</w:t>
            </w:r>
          </w:p>
          <w:p w14:paraId="2F3E20E1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506A7E">
              <w:rPr>
                <w:rFonts w:ascii="Times New Roman" w:eastAsia="Calibri" w:hAnsi="Times New Roman" w:cs="Times New Roman"/>
                <w:noProof/>
                <w:position w:val="-32"/>
                <w:sz w:val="26"/>
                <w:szCs w:val="26"/>
              </w:rPr>
              <w:object w:dxaOrig="2160" w:dyaOrig="760" w14:anchorId="136525BB">
                <v:shape id="_x0000_i1058" type="#_x0000_t75" style="width:108pt;height:38.3pt" o:ole="">
                  <v:imagedata r:id="rId50" o:title=""/>
                </v:shape>
                <o:OLEObject Type="Embed" ProgID="Equation.DSMT4" ShapeID="_x0000_i1058" DrawAspect="Content" ObjectID="_1766146221" r:id="rId51"/>
              </w:object>
            </w:r>
          </w:p>
        </w:tc>
        <w:tc>
          <w:tcPr>
            <w:tcW w:w="870" w:type="dxa"/>
            <w:shd w:val="clear" w:color="auto" w:fill="auto"/>
          </w:tcPr>
          <w:p w14:paraId="7D802031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75FEA71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75B1C797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042E431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1D2DC075" w14:textId="77777777" w:rsidTr="006A064E">
        <w:tc>
          <w:tcPr>
            <w:tcW w:w="908" w:type="dxa"/>
            <w:shd w:val="clear" w:color="auto" w:fill="auto"/>
            <w:vAlign w:val="center"/>
          </w:tcPr>
          <w:p w14:paraId="61FC48DF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26847E63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ấy (2) chia cho (1) được: q=2</w:t>
            </w:r>
          </w:p>
        </w:tc>
        <w:tc>
          <w:tcPr>
            <w:tcW w:w="870" w:type="dxa"/>
            <w:shd w:val="clear" w:color="auto" w:fill="auto"/>
          </w:tcPr>
          <w:p w14:paraId="43F15A9B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4D6F4D8C" w14:textId="77777777" w:rsidTr="006A064E">
        <w:tc>
          <w:tcPr>
            <w:tcW w:w="908" w:type="dxa"/>
            <w:shd w:val="clear" w:color="auto" w:fill="auto"/>
            <w:vAlign w:val="center"/>
          </w:tcPr>
          <w:p w14:paraId="7F3CFB4D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6181BF05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046146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 w14:anchorId="2A653773">
                <v:shape id="_x0000_i1059" type="#_x0000_t75" style="width:30.9pt;height:18pt" o:ole="">
                  <v:imagedata r:id="rId52" o:title=""/>
                </v:shape>
                <o:OLEObject Type="Embed" ProgID="Equation.DSMT4" ShapeID="_x0000_i1059" DrawAspect="Content" ObjectID="_1766146222" r:id="rId53"/>
              </w:object>
            </w:r>
          </w:p>
        </w:tc>
        <w:tc>
          <w:tcPr>
            <w:tcW w:w="870" w:type="dxa"/>
            <w:shd w:val="clear" w:color="auto" w:fill="auto"/>
          </w:tcPr>
          <w:p w14:paraId="4989FB0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316F8A66" w14:textId="77777777" w:rsidTr="006A064E">
        <w:tc>
          <w:tcPr>
            <w:tcW w:w="908" w:type="dxa"/>
            <w:shd w:val="clear" w:color="auto" w:fill="auto"/>
            <w:vAlign w:val="center"/>
          </w:tcPr>
          <w:p w14:paraId="41FEDB30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 5</w:t>
            </w:r>
          </w:p>
          <w:p w14:paraId="692B866B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(1đ)</w:t>
            </w:r>
          </w:p>
        </w:tc>
        <w:tc>
          <w:tcPr>
            <w:tcW w:w="8982" w:type="dxa"/>
            <w:shd w:val="clear" w:color="auto" w:fill="auto"/>
          </w:tcPr>
          <w:p w14:paraId="45D0A9BC" w14:textId="77777777" w:rsidR="00F0133A" w:rsidRPr="00DF75A8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DF75A8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Một mảnh vườn hình đa giác có chu vi bằng 63 m, độ dài các cạnh là các số </w:t>
            </w:r>
          </w:p>
          <w:p w14:paraId="710C7C97" w14:textId="77777777" w:rsidR="00F0133A" w:rsidRPr="00DF75A8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DF75A8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nguyên lập thành một cấp số nhân có công bội bằng 2. Tìm số cạnh của đa giác đó.</w:t>
            </w:r>
          </w:p>
          <w:p w14:paraId="0714B142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" w:type="dxa"/>
            <w:shd w:val="clear" w:color="auto" w:fill="auto"/>
          </w:tcPr>
          <w:p w14:paraId="3FE0E2F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3B2F6A44" w14:textId="77777777" w:rsidTr="006A064E">
        <w:tc>
          <w:tcPr>
            <w:tcW w:w="908" w:type="dxa"/>
            <w:shd w:val="clear" w:color="auto" w:fill="auto"/>
            <w:vAlign w:val="center"/>
          </w:tcPr>
          <w:p w14:paraId="1F1D4A2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1B20DD0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Gọi </w:t>
            </w:r>
            <w:r w:rsidRPr="001B1A62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080CF951">
                <v:shape id="_x0000_i1060" type="#_x0000_t75" style="width:9.7pt;height:11.1pt" o:ole="">
                  <v:imagedata r:id="rId54" o:title=""/>
                </v:shape>
                <o:OLEObject Type="Embed" ProgID="Equation.DSMT4" ShapeID="_x0000_i1060" DrawAspect="Content" ObjectID="_1766146223" r:id="rId5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là số cạnh của đa giác, </w:t>
            </w:r>
            <w:r w:rsidRPr="001B1A62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20" w14:anchorId="74C5574A">
                <v:shape id="_x0000_i1061" type="#_x0000_t75" style="width:59.1pt;height:15.7pt" o:ole="">
                  <v:imagedata r:id="rId56" o:title=""/>
                </v:shape>
                <o:OLEObject Type="Embed" ProgID="Equation.DSMT4" ShapeID="_x0000_i1061" DrawAspect="Content" ObjectID="_1766146224" r:id="rId57"/>
              </w:object>
            </w:r>
          </w:p>
        </w:tc>
        <w:tc>
          <w:tcPr>
            <w:tcW w:w="870" w:type="dxa"/>
            <w:shd w:val="clear" w:color="auto" w:fill="auto"/>
          </w:tcPr>
          <w:p w14:paraId="66C8AA0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1562C7E3" w14:textId="77777777" w:rsidTr="006A064E">
        <w:tc>
          <w:tcPr>
            <w:tcW w:w="908" w:type="dxa"/>
            <w:shd w:val="clear" w:color="auto" w:fill="auto"/>
            <w:vAlign w:val="center"/>
          </w:tcPr>
          <w:p w14:paraId="250C947D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6EA93475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1B1A62">
              <w:rPr>
                <w:rFonts w:ascii="Times New Roman" w:hAnsi="Times New Roman"/>
                <w:position w:val="-28"/>
                <w:sz w:val="24"/>
                <w:szCs w:val="24"/>
              </w:rPr>
              <w:object w:dxaOrig="1320" w:dyaOrig="700" w14:anchorId="51B29AEE">
                <v:shape id="_x0000_i1062" type="#_x0000_t75" style="width:66pt;height:35.1pt" o:ole="">
                  <v:imagedata r:id="rId58" o:title=""/>
                </v:shape>
                <o:OLEObject Type="Embed" ProgID="Equation.DSMT4" ShapeID="_x0000_i1062" DrawAspect="Content" ObjectID="_1766146225" r:id="rId59"/>
              </w:object>
            </w:r>
            <w:r w:rsidRPr="001B1A62">
              <w:rPr>
                <w:position w:val="-12"/>
              </w:rPr>
              <w:object w:dxaOrig="1719" w:dyaOrig="380" w14:anchorId="4BEE8FC6">
                <v:shape id="_x0000_i1063" type="#_x0000_t75" style="width:86.3pt;height:18.9pt" o:ole="">
                  <v:imagedata r:id="rId60" o:title=""/>
                </v:shape>
                <o:OLEObject Type="Embed" ProgID="Equation.DSMT4" ShapeID="_x0000_i1063" DrawAspect="Content" ObjectID="_1766146226" r:id="rId61"/>
              </w:object>
            </w:r>
          </w:p>
        </w:tc>
        <w:tc>
          <w:tcPr>
            <w:tcW w:w="870" w:type="dxa"/>
            <w:shd w:val="clear" w:color="auto" w:fill="auto"/>
          </w:tcPr>
          <w:p w14:paraId="6C4E5D6B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6A415B3A" w14:textId="77777777" w:rsidTr="006A064E">
        <w:tc>
          <w:tcPr>
            <w:tcW w:w="908" w:type="dxa"/>
            <w:shd w:val="clear" w:color="auto" w:fill="auto"/>
            <w:vAlign w:val="center"/>
          </w:tcPr>
          <w:p w14:paraId="099B063E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1B4B2389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075DDF">
              <w:rPr>
                <w:position w:val="-10"/>
              </w:rPr>
              <w:object w:dxaOrig="740" w:dyaOrig="360" w14:anchorId="1A0E8DAD">
                <v:shape id="_x0000_i1064" type="#_x0000_t75" style="width:36.9pt;height:18pt" o:ole="">
                  <v:imagedata r:id="rId62" o:title=""/>
                </v:shape>
                <o:OLEObject Type="Embed" ProgID="Equation.DSMT4" ShapeID="_x0000_i1064" DrawAspect="Content" ObjectID="_1766146227" r:id="rId63"/>
              </w:object>
            </w:r>
            <w:r>
              <w:t xml:space="preserve"> và </w:t>
            </w:r>
            <w:r w:rsidRPr="000373E0">
              <w:rPr>
                <w:position w:val="-12"/>
              </w:rPr>
              <w:object w:dxaOrig="240" w:dyaOrig="360" w14:anchorId="3B5DEB28">
                <v:shape id="_x0000_i1065" type="#_x0000_t75" style="width:12pt;height:18pt" o:ole="">
                  <v:imagedata r:id="rId64" o:title=""/>
                </v:shape>
                <o:OLEObject Type="Embed" ProgID="Equation.DSMT4" ShapeID="_x0000_i1065" DrawAspect="Content" ObjectID="_1766146228" r:id="rId65"/>
              </w:object>
            </w:r>
            <w:r>
              <w:t xml:space="preserve">là ước số của 63 Suy ra </w:t>
            </w:r>
            <w:r w:rsidRPr="00075DDF">
              <w:rPr>
                <w:position w:val="-10"/>
              </w:rPr>
              <w:object w:dxaOrig="3100" w:dyaOrig="360" w14:anchorId="1D13380C">
                <v:shape id="_x0000_i1066" type="#_x0000_t75" style="width:155.55pt;height:18pt" o:ole="">
                  <v:imagedata r:id="rId66" o:title=""/>
                </v:shape>
                <o:OLEObject Type="Embed" ProgID="Equation.DSMT4" ShapeID="_x0000_i1066" DrawAspect="Content" ObjectID="_1766146229" r:id="rId67"/>
              </w:object>
            </w:r>
          </w:p>
        </w:tc>
        <w:tc>
          <w:tcPr>
            <w:tcW w:w="870" w:type="dxa"/>
            <w:shd w:val="clear" w:color="auto" w:fill="auto"/>
          </w:tcPr>
          <w:p w14:paraId="2C9EFC4A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27C37519" w14:textId="77777777" w:rsidTr="006A064E">
        <w:tc>
          <w:tcPr>
            <w:tcW w:w="908" w:type="dxa"/>
            <w:shd w:val="clear" w:color="auto" w:fill="auto"/>
            <w:vAlign w:val="center"/>
          </w:tcPr>
          <w:p w14:paraId="6855B0AF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3A682A01" w14:textId="77777777" w:rsidR="00F0133A" w:rsidRDefault="00F0133A" w:rsidP="006A064E">
            <w:pPr>
              <w:jc w:val="both"/>
            </w:pPr>
            <w:r w:rsidRPr="000373E0">
              <w:rPr>
                <w:position w:val="-12"/>
              </w:rPr>
              <w:object w:dxaOrig="2920" w:dyaOrig="360" w14:anchorId="0559E806">
                <v:shape id="_x0000_i1067" type="#_x0000_t75" style="width:146.3pt;height:18pt" o:ole="">
                  <v:imagedata r:id="rId68" o:title=""/>
                </v:shape>
                <o:OLEObject Type="Embed" ProgID="Equation.DSMT4" ShapeID="_x0000_i1067" DrawAspect="Content" ObjectID="_1766146230" r:id="rId69"/>
              </w:object>
            </w:r>
            <w:r>
              <w:t xml:space="preserve"> (Loại do không thỏa điều kiện tồn tại tam giác)</w:t>
            </w:r>
          </w:p>
          <w:p w14:paraId="49202894" w14:textId="77777777" w:rsidR="00F0133A" w:rsidRDefault="00F0133A" w:rsidP="006A064E">
            <w:pPr>
              <w:jc w:val="both"/>
            </w:pPr>
            <w:r w:rsidRPr="000373E0">
              <w:rPr>
                <w:position w:val="-12"/>
              </w:rPr>
              <w:object w:dxaOrig="4860" w:dyaOrig="360" w14:anchorId="6526E27A">
                <v:shape id="_x0000_i1068" type="#_x0000_t75" style="width:243.25pt;height:18pt" o:ole="">
                  <v:imagedata r:id="rId70" o:title=""/>
                </v:shape>
                <o:OLEObject Type="Embed" ProgID="Equation.DSMT4" ShapeID="_x0000_i1068" DrawAspect="Content" ObjectID="_1766146231" r:id="rId71"/>
              </w:object>
            </w:r>
            <w:r>
              <w:t>( nhận)</w:t>
            </w:r>
          </w:p>
        </w:tc>
        <w:tc>
          <w:tcPr>
            <w:tcW w:w="870" w:type="dxa"/>
            <w:shd w:val="clear" w:color="auto" w:fill="auto"/>
          </w:tcPr>
          <w:p w14:paraId="71C182CA" w14:textId="77777777" w:rsidR="00F0133A" w:rsidRPr="00BD6B57" w:rsidRDefault="00F0133A" w:rsidP="006A06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</w:t>
            </w:r>
            <w:r w:rsidRPr="00BD6B5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0133A" w:rsidRPr="00BD6B57" w14:paraId="705B5AB3" w14:textId="77777777" w:rsidTr="006A064E">
        <w:tc>
          <w:tcPr>
            <w:tcW w:w="908" w:type="dxa"/>
            <w:shd w:val="clear" w:color="auto" w:fill="auto"/>
          </w:tcPr>
          <w:p w14:paraId="10700159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 6 (1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33F06ED3" w14:textId="77777777" w:rsidR="00F0133A" w:rsidRDefault="00F0133A" w:rsidP="006A064E">
            <w:pPr>
              <w:pStyle w:val="ListParagraph"/>
              <w:spacing w:before="120" w:after="0"/>
              <w:ind w:left="0"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Tìm tập xác định của hàm số </w:t>
            </w:r>
            <w:r w:rsidRPr="00770823">
              <w:rPr>
                <w:rFonts w:ascii="Times New Roman" w:eastAsia="Calibri" w:hAnsi="Times New Roman" w:cs="Times New Roman"/>
                <w:noProof/>
                <w:position w:val="-28"/>
                <w:sz w:val="26"/>
                <w:szCs w:val="26"/>
              </w:rPr>
              <w:object w:dxaOrig="1579" w:dyaOrig="660" w14:anchorId="1FCB5A48">
                <v:shape id="_x0000_i1069" type="#_x0000_t75" style="width:78.9pt;height:33.25pt" o:ole="">
                  <v:imagedata r:id="rId19" o:title=""/>
                </v:shape>
                <o:OLEObject Type="Embed" ProgID="Equation.DSMT4" ShapeID="_x0000_i1069" DrawAspect="Content" ObjectID="_1766146232" r:id="rId72"/>
              </w:object>
            </w:r>
          </w:p>
          <w:p w14:paraId="29D87709" w14:textId="77777777" w:rsidR="00F0133A" w:rsidRPr="00BD6B57" w:rsidRDefault="00F0133A" w:rsidP="006A06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2C027E41" w14:textId="77777777" w:rsidTr="006A064E">
        <w:tc>
          <w:tcPr>
            <w:tcW w:w="908" w:type="dxa"/>
            <w:shd w:val="clear" w:color="auto" w:fill="auto"/>
            <w:vAlign w:val="center"/>
          </w:tcPr>
          <w:p w14:paraId="7BB37B5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2F8F8B41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HS xác định </w:t>
            </w:r>
            <w:r w:rsidRPr="004D364E">
              <w:rPr>
                <w:rFonts w:ascii="Times New Roman" w:hAnsi="Times New Roman"/>
                <w:position w:val="-34"/>
                <w:sz w:val="24"/>
                <w:szCs w:val="24"/>
              </w:rPr>
              <w:object w:dxaOrig="1640" w:dyaOrig="800" w14:anchorId="57534E94">
                <v:shape id="_x0000_i1070" type="#_x0000_t75" style="width:81.7pt;height:39.7pt" o:ole="">
                  <v:imagedata r:id="rId73" o:title=""/>
                </v:shape>
                <o:OLEObject Type="Embed" ProgID="Equation.DSMT4" ShapeID="_x0000_i1070" DrawAspect="Content" ObjectID="_1766146233" r:id="rId74"/>
              </w:object>
            </w:r>
            <w:r w:rsidRPr="00BD6B5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70" w:type="dxa"/>
            <w:shd w:val="clear" w:color="auto" w:fill="auto"/>
          </w:tcPr>
          <w:p w14:paraId="30DDFD9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4F55DCBF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0F73D4DA" w14:textId="77777777" w:rsidTr="006A064E">
        <w:tc>
          <w:tcPr>
            <w:tcW w:w="908" w:type="dxa"/>
            <w:shd w:val="clear" w:color="auto" w:fill="auto"/>
            <w:vAlign w:val="center"/>
          </w:tcPr>
          <w:p w14:paraId="76B2488B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309600E5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8853B8">
              <w:rPr>
                <w:rFonts w:ascii="Times New Roman" w:hAnsi="Times New Roman"/>
                <w:position w:val="-60"/>
                <w:sz w:val="24"/>
                <w:szCs w:val="24"/>
              </w:rPr>
              <w:object w:dxaOrig="1700" w:dyaOrig="1320" w14:anchorId="31FA561D">
                <v:shape id="_x0000_i1071" type="#_x0000_t75" style="width:84.9pt;height:66pt" o:ole="">
                  <v:imagedata r:id="rId75" o:title=""/>
                </v:shape>
                <o:OLEObject Type="Embed" ProgID="Equation.DSMT4" ShapeID="_x0000_i1071" DrawAspect="Content" ObjectID="_1766146234" r:id="rId76"/>
              </w:objec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05AD2989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5F1F262A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907F85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51CF0EB3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22C7A080" w14:textId="77777777" w:rsidTr="006A064E">
        <w:tc>
          <w:tcPr>
            <w:tcW w:w="908" w:type="dxa"/>
            <w:shd w:val="clear" w:color="auto" w:fill="auto"/>
            <w:vAlign w:val="center"/>
          </w:tcPr>
          <w:p w14:paraId="69B97148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0A3BB8F1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8853B8">
              <w:rPr>
                <w:rFonts w:ascii="Times New Roman" w:hAnsi="Times New Roman"/>
                <w:position w:val="-60"/>
                <w:sz w:val="24"/>
                <w:szCs w:val="24"/>
              </w:rPr>
              <w:object w:dxaOrig="1620" w:dyaOrig="1320" w14:anchorId="6BC661E9">
                <v:shape id="_x0000_i1072" type="#_x0000_t75" style="width:81.25pt;height:66pt" o:ole="">
                  <v:imagedata r:id="rId77" o:title=""/>
                </v:shape>
                <o:OLEObject Type="Embed" ProgID="Equation.DSMT4" ShapeID="_x0000_i1072" DrawAspect="Content" ObjectID="_1766146235" r:id="rId78"/>
              </w:objec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3032AA9A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4A891185" w14:textId="77777777" w:rsidTr="006A064E">
        <w:tc>
          <w:tcPr>
            <w:tcW w:w="908" w:type="dxa"/>
            <w:shd w:val="clear" w:color="auto" w:fill="auto"/>
            <w:vAlign w:val="center"/>
          </w:tcPr>
          <w:p w14:paraId="5F651E1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53F94FF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ập xác định hàm số là </w:t>
            </w:r>
            <w:r w:rsidRPr="008853B8">
              <w:rPr>
                <w:position w:val="-28"/>
              </w:rPr>
              <w:object w:dxaOrig="3480" w:dyaOrig="680" w14:anchorId="34A71D82">
                <v:shape id="_x0000_i1073" type="#_x0000_t75" style="width:174pt;height:33.7pt" o:ole="">
                  <v:imagedata r:id="rId79" o:title=""/>
                </v:shape>
                <o:OLEObject Type="Embed" ProgID="Equation.DSMT4" ShapeID="_x0000_i1073" DrawAspect="Content" ObjectID="_1766146236" r:id="rId80"/>
              </w:objec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3343C92A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53CBCB14" w14:textId="77777777" w:rsidTr="006A064E">
        <w:tc>
          <w:tcPr>
            <w:tcW w:w="908" w:type="dxa"/>
            <w:shd w:val="clear" w:color="auto" w:fill="auto"/>
            <w:vAlign w:val="center"/>
          </w:tcPr>
          <w:p w14:paraId="0771FD2D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Câu 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3</w:t>
            </w:r>
            <w:r w:rsidRPr="00BD6B57">
              <w:rPr>
                <w:rFonts w:ascii="Times New Roman" w:hAnsi="Times New Roman"/>
                <w:b/>
                <w:sz w:val="24"/>
                <w:szCs w:val="24"/>
              </w:rPr>
              <w:t>đ)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3B0A635E" w14:textId="77777777" w:rsidR="00F0133A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853B8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Cho hình chóp S.ABCD có đáy ABCD là hình bình hành tâm O.Gọi I là trung điểm  của AB và M là điểm thuộc cạnh AD sao cho </w:t>
            </w:r>
            <w:r w:rsidRPr="009E79BD">
              <w:rPr>
                <w:noProof/>
                <w:position w:val="-24"/>
              </w:rPr>
              <w:object w:dxaOrig="1240" w:dyaOrig="620" w14:anchorId="0A23D36E">
                <v:shape id="_x0000_i1074" type="#_x0000_t75" style="width:62.3pt;height:30.9pt" o:ole="">
                  <v:imagedata r:id="rId21" o:title=""/>
                </v:shape>
                <o:OLEObject Type="Embed" ProgID="Equation.DSMT4" ShapeID="_x0000_i1074" DrawAspect="Content" ObjectID="_1766146237" r:id="rId81"/>
              </w:object>
            </w:r>
            <w:r w:rsidRPr="008853B8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.</w:t>
            </w:r>
          </w:p>
          <w:p w14:paraId="1892D395" w14:textId="77777777" w:rsidR="00F0133A" w:rsidRPr="00980B51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9CBF208" wp14:editId="3010EAE8">
                  <wp:extent cx="3810000" cy="1962150"/>
                  <wp:effectExtent l="0" t="0" r="0" b="0"/>
                  <wp:docPr id="2083078934" name="Picture 2083078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196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133A" w:rsidRPr="00BD6B57" w14:paraId="45E9403A" w14:textId="77777777" w:rsidTr="006A064E">
        <w:tc>
          <w:tcPr>
            <w:tcW w:w="908" w:type="dxa"/>
            <w:shd w:val="clear" w:color="auto" w:fill="auto"/>
            <w:vAlign w:val="center"/>
          </w:tcPr>
          <w:p w14:paraId="4C3A90D6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7a</w:t>
            </w:r>
          </w:p>
          <w:p w14:paraId="7DD3420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đ</w:t>
            </w:r>
          </w:p>
        </w:tc>
        <w:tc>
          <w:tcPr>
            <w:tcW w:w="8982" w:type="dxa"/>
            <w:shd w:val="clear" w:color="auto" w:fill="auto"/>
          </w:tcPr>
          <w:p w14:paraId="2C98C9AE" w14:textId="77777777" w:rsidR="00F0133A" w:rsidRPr="00826DA9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26DA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Chứng minh OI song song (SBC) </w:t>
            </w:r>
          </w:p>
          <w:p w14:paraId="7C7DE875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" w:type="dxa"/>
            <w:shd w:val="clear" w:color="auto" w:fill="auto"/>
          </w:tcPr>
          <w:p w14:paraId="054BBEF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3CDD5A05" w14:textId="77777777" w:rsidTr="006A064E">
        <w:tc>
          <w:tcPr>
            <w:tcW w:w="908" w:type="dxa"/>
            <w:shd w:val="clear" w:color="auto" w:fill="auto"/>
            <w:vAlign w:val="center"/>
          </w:tcPr>
          <w:p w14:paraId="2051C3A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7BCB4ADC" w14:textId="77777777" w:rsidR="00F0133A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 và I lần lượt là trung điểm của AC,AB nên OI là đường TR bình tam giác ABC</w:t>
            </w:r>
          </w:p>
          <w:p w14:paraId="4103C36C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ên </w:t>
            </w:r>
            <w:r w:rsidRPr="00AC0C9C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 w14:anchorId="1B72D637">
                <v:shape id="_x0000_i1075" type="#_x0000_t75" style="width:9.25pt;height:14.3pt" o:ole="">
                  <v:imagedata r:id="rId83" o:title=""/>
                </v:shape>
                <o:OLEObject Type="Embed" ProgID="Equation.DSMT4" ShapeID="_x0000_i1075" DrawAspect="Content" ObjectID="_1766146238" r:id="rId84"/>
              </w:object>
            </w:r>
            <w:r w:rsidRPr="00AC0C9C">
              <w:rPr>
                <w:rFonts w:ascii="Times New Roman" w:hAnsi="Times New Roman"/>
                <w:position w:val="-10"/>
                <w:sz w:val="24"/>
                <w:szCs w:val="24"/>
              </w:rPr>
              <w:object w:dxaOrig="859" w:dyaOrig="320" w14:anchorId="1F90B8C0">
                <v:shape id="_x0000_i1076" type="#_x0000_t75" style="width:42.9pt;height:15.7pt" o:ole="">
                  <v:imagedata r:id="rId85" o:title=""/>
                </v:shape>
                <o:OLEObject Type="Embed" ProgID="Equation.DSMT4" ShapeID="_x0000_i1076" DrawAspect="Content" ObjectID="_1766146239" r:id="rId86"/>
              </w:object>
            </w:r>
          </w:p>
        </w:tc>
        <w:tc>
          <w:tcPr>
            <w:tcW w:w="870" w:type="dxa"/>
            <w:shd w:val="clear" w:color="auto" w:fill="auto"/>
          </w:tcPr>
          <w:p w14:paraId="486CD67B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126D1B22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EB690C9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70ADF5CE" w14:textId="77777777" w:rsidTr="006A064E">
        <w:tc>
          <w:tcPr>
            <w:tcW w:w="908" w:type="dxa"/>
            <w:shd w:val="clear" w:color="auto" w:fill="auto"/>
            <w:vAlign w:val="center"/>
          </w:tcPr>
          <w:p w14:paraId="12D333FB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B7DE692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t xml:space="preserve">Mà </w:t>
            </w:r>
            <w:r w:rsidRPr="000373E0">
              <w:rPr>
                <w:position w:val="-10"/>
              </w:rPr>
              <w:object w:dxaOrig="1300" w:dyaOrig="320" w14:anchorId="0E0C5D25">
                <v:shape id="_x0000_i1077" type="#_x0000_t75" style="width:65.1pt;height:15.7pt" o:ole="">
                  <v:imagedata r:id="rId87" o:title=""/>
                </v:shape>
                <o:OLEObject Type="Embed" ProgID="Equation.DSMT4" ShapeID="_x0000_i1077" DrawAspect="Content" ObjectID="_1766146240" r:id="rId88"/>
              </w:object>
            </w:r>
          </w:p>
        </w:tc>
        <w:tc>
          <w:tcPr>
            <w:tcW w:w="870" w:type="dxa"/>
            <w:shd w:val="clear" w:color="auto" w:fill="auto"/>
          </w:tcPr>
          <w:p w14:paraId="3803465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1C8B3061" w14:textId="77777777" w:rsidTr="006A064E">
        <w:tc>
          <w:tcPr>
            <w:tcW w:w="908" w:type="dxa"/>
            <w:shd w:val="clear" w:color="auto" w:fill="auto"/>
            <w:vAlign w:val="center"/>
          </w:tcPr>
          <w:p w14:paraId="5CBBD240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2C7DC92D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t xml:space="preserve">Suy ra </w:t>
            </w:r>
            <w:r w:rsidRPr="000373E0">
              <w:rPr>
                <w:position w:val="-10"/>
              </w:rPr>
              <w:object w:dxaOrig="1140" w:dyaOrig="320" w14:anchorId="0B5DFB2F">
                <v:shape id="_x0000_i1078" type="#_x0000_t75" style="width:57.25pt;height:15.7pt" o:ole="">
                  <v:imagedata r:id="rId89" o:title=""/>
                </v:shape>
                <o:OLEObject Type="Embed" ProgID="Equation.DSMT4" ShapeID="_x0000_i1078" DrawAspect="Content" ObjectID="_1766146241" r:id="rId90"/>
              </w:object>
            </w:r>
          </w:p>
        </w:tc>
        <w:tc>
          <w:tcPr>
            <w:tcW w:w="870" w:type="dxa"/>
            <w:shd w:val="clear" w:color="auto" w:fill="auto"/>
          </w:tcPr>
          <w:p w14:paraId="709B9AB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6DE0248C" w14:textId="77777777" w:rsidTr="006A064E">
        <w:tc>
          <w:tcPr>
            <w:tcW w:w="908" w:type="dxa"/>
            <w:shd w:val="clear" w:color="auto" w:fill="auto"/>
            <w:vAlign w:val="center"/>
          </w:tcPr>
          <w:p w14:paraId="22CBC13F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âu7b</w:t>
            </w:r>
          </w:p>
          <w:p w14:paraId="7DC156B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đ</w:t>
            </w:r>
          </w:p>
        </w:tc>
        <w:tc>
          <w:tcPr>
            <w:tcW w:w="8982" w:type="dxa"/>
            <w:shd w:val="clear" w:color="auto" w:fill="auto"/>
          </w:tcPr>
          <w:p w14:paraId="7D289999" w14:textId="77777777" w:rsidR="00F0133A" w:rsidRDefault="00F0133A" w:rsidP="006A064E">
            <w:pPr>
              <w:spacing w:before="120" w:after="0"/>
              <w:ind w:right="-360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26DA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ìm giao điểm K của đường thẳng IM với mặt phẳng (SCD)</w:t>
            </w:r>
          </w:p>
          <w:p w14:paraId="19996ACF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" w:type="dxa"/>
            <w:shd w:val="clear" w:color="auto" w:fill="auto"/>
          </w:tcPr>
          <w:p w14:paraId="2DA35427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132CD7DD" w14:textId="77777777" w:rsidTr="006A064E">
        <w:tc>
          <w:tcPr>
            <w:tcW w:w="908" w:type="dxa"/>
            <w:shd w:val="clear" w:color="auto" w:fill="auto"/>
            <w:vAlign w:val="center"/>
          </w:tcPr>
          <w:p w14:paraId="4AE6FA88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1A260DFF" w14:textId="77777777" w:rsidR="00F0133A" w:rsidRPr="00BD6B57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rong mp(ABCD), IM cắt CD tại điểm K</w:t>
            </w:r>
          </w:p>
        </w:tc>
        <w:tc>
          <w:tcPr>
            <w:tcW w:w="870" w:type="dxa"/>
            <w:shd w:val="clear" w:color="auto" w:fill="auto"/>
          </w:tcPr>
          <w:p w14:paraId="40F3BA44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14:paraId="613D993E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624275CE" w14:textId="77777777" w:rsidTr="006A064E">
        <w:tc>
          <w:tcPr>
            <w:tcW w:w="908" w:type="dxa"/>
            <w:shd w:val="clear" w:color="auto" w:fill="auto"/>
            <w:vAlign w:val="center"/>
          </w:tcPr>
          <w:p w14:paraId="3A61E1D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58211964" w14:textId="77777777" w:rsidR="00F0133A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à</w:t>
            </w:r>
            <w:r w:rsidRPr="000373E0">
              <w:rPr>
                <w:position w:val="-10"/>
              </w:rPr>
              <w:object w:dxaOrig="1320" w:dyaOrig="320" w14:anchorId="2F79EA08">
                <v:shape id="_x0000_i1079" type="#_x0000_t75" style="width:66pt;height:15.7pt" o:ole="">
                  <v:imagedata r:id="rId91" o:title=""/>
                </v:shape>
                <o:OLEObject Type="Embed" ProgID="Equation.DSMT4" ShapeID="_x0000_i1079" DrawAspect="Content" ObjectID="_1766146242" r:id="rId92"/>
              </w:object>
            </w:r>
          </w:p>
        </w:tc>
        <w:tc>
          <w:tcPr>
            <w:tcW w:w="870" w:type="dxa"/>
            <w:shd w:val="clear" w:color="auto" w:fill="auto"/>
          </w:tcPr>
          <w:p w14:paraId="08D804F2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299827B5" w14:textId="77777777" w:rsidTr="006A064E">
        <w:tc>
          <w:tcPr>
            <w:tcW w:w="908" w:type="dxa"/>
            <w:shd w:val="clear" w:color="auto" w:fill="auto"/>
            <w:vAlign w:val="center"/>
          </w:tcPr>
          <w:p w14:paraId="2AAE3B0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791B3130" w14:textId="77777777" w:rsidR="00F0133A" w:rsidRDefault="00F0133A" w:rsidP="006A064E">
            <w:pPr>
              <w:rPr>
                <w:rFonts w:ascii="Times New Roman" w:hAnsi="Times New Roman"/>
                <w:sz w:val="24"/>
                <w:szCs w:val="24"/>
              </w:rPr>
            </w:pPr>
            <w:r>
              <w:t xml:space="preserve">Suy ra </w:t>
            </w:r>
            <w:r w:rsidRPr="000373E0">
              <w:rPr>
                <w:position w:val="-10"/>
              </w:rPr>
              <w:object w:dxaOrig="1719" w:dyaOrig="320" w14:anchorId="7313F1F8">
                <v:shape id="_x0000_i1080" type="#_x0000_t75" style="width:86.3pt;height:15.7pt" o:ole="">
                  <v:imagedata r:id="rId93" o:title=""/>
                </v:shape>
                <o:OLEObject Type="Embed" ProgID="Equation.DSMT4" ShapeID="_x0000_i1080" DrawAspect="Content" ObjectID="_1766146243" r:id="rId94"/>
              </w:object>
            </w:r>
          </w:p>
        </w:tc>
        <w:tc>
          <w:tcPr>
            <w:tcW w:w="870" w:type="dxa"/>
            <w:shd w:val="clear" w:color="auto" w:fill="auto"/>
          </w:tcPr>
          <w:p w14:paraId="233B00BD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63560D1F" w14:textId="77777777" w:rsidTr="006A064E">
        <w:tc>
          <w:tcPr>
            <w:tcW w:w="908" w:type="dxa"/>
            <w:shd w:val="clear" w:color="auto" w:fill="auto"/>
            <w:vAlign w:val="center"/>
          </w:tcPr>
          <w:p w14:paraId="4D380473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7c       1đ</w:t>
            </w:r>
          </w:p>
        </w:tc>
        <w:tc>
          <w:tcPr>
            <w:tcW w:w="9852" w:type="dxa"/>
            <w:gridSpan w:val="2"/>
            <w:shd w:val="clear" w:color="auto" w:fill="auto"/>
          </w:tcPr>
          <w:p w14:paraId="790F845E" w14:textId="77777777" w:rsidR="00F0133A" w:rsidRPr="00BD6B57" w:rsidRDefault="00F0133A" w:rsidP="006A064E">
            <w:pPr>
              <w:spacing w:after="0" w:line="288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Mặt phẳng (P) đi qua điểm M song song với AC và SD lần lượt cắt CD,SC,SA tại   các điểm N,E,F. Chứng minh tứ giác MNEF là hình bình hành.</w:t>
            </w:r>
          </w:p>
        </w:tc>
      </w:tr>
      <w:tr w:rsidR="00F0133A" w:rsidRPr="00BD6B57" w14:paraId="30FD9128" w14:textId="77777777" w:rsidTr="006A064E">
        <w:tc>
          <w:tcPr>
            <w:tcW w:w="908" w:type="dxa"/>
            <w:shd w:val="clear" w:color="auto" w:fill="auto"/>
            <w:vAlign w:val="center"/>
          </w:tcPr>
          <w:p w14:paraId="77424B9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455A6D7E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3C219F">
              <w:rPr>
                <w:rFonts w:ascii="Times New Roman" w:hAnsi="Times New Roman"/>
                <w:position w:val="-64"/>
                <w:sz w:val="24"/>
                <w:szCs w:val="24"/>
              </w:rPr>
              <w:object w:dxaOrig="2340" w:dyaOrig="1400" w14:anchorId="5F36B8B8">
                <v:shape id="_x0000_i1081" type="#_x0000_t75" style="width:117.25pt;height:69.7pt" o:ole="">
                  <v:imagedata r:id="rId95" o:title=""/>
                </v:shape>
                <o:OLEObject Type="Embed" ProgID="Equation.DSMT4" ShapeID="_x0000_i1081" DrawAspect="Content" ObjectID="_1766146244" r:id="rId96"/>
              </w:object>
            </w:r>
          </w:p>
        </w:tc>
        <w:tc>
          <w:tcPr>
            <w:tcW w:w="870" w:type="dxa"/>
            <w:shd w:val="clear" w:color="auto" w:fill="auto"/>
          </w:tcPr>
          <w:p w14:paraId="39275703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541D892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A1E21A5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02BC2ED4" w14:textId="77777777" w:rsidTr="006A064E">
        <w:tc>
          <w:tcPr>
            <w:tcW w:w="908" w:type="dxa"/>
            <w:shd w:val="clear" w:color="auto" w:fill="auto"/>
            <w:vAlign w:val="center"/>
          </w:tcPr>
          <w:p w14:paraId="0AB679AF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1566F35C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uy ra </w:t>
            </w:r>
            <w:r w:rsidRPr="00AC0C9C">
              <w:rPr>
                <w:rFonts w:ascii="Times New Roman" w:hAnsi="Times New Roman"/>
                <w:position w:val="-10"/>
                <w:sz w:val="24"/>
                <w:szCs w:val="24"/>
              </w:rPr>
              <w:object w:dxaOrig="1500" w:dyaOrig="320" w14:anchorId="51594DF9">
                <v:shape id="_x0000_i1082" type="#_x0000_t75" style="width:75.25pt;height:15.7pt" o:ole="">
                  <v:imagedata r:id="rId97" o:title=""/>
                </v:shape>
                <o:OLEObject Type="Embed" ProgID="Equation.DSMT4" ShapeID="_x0000_i1082" DrawAspect="Content" ObjectID="_1766146245" r:id="rId98"/>
              </w:object>
            </w:r>
          </w:p>
        </w:tc>
        <w:tc>
          <w:tcPr>
            <w:tcW w:w="870" w:type="dxa"/>
            <w:shd w:val="clear" w:color="auto" w:fill="auto"/>
          </w:tcPr>
          <w:p w14:paraId="2992E086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2F1F6933" w14:textId="77777777" w:rsidTr="006A064E">
        <w:tc>
          <w:tcPr>
            <w:tcW w:w="908" w:type="dxa"/>
            <w:shd w:val="clear" w:color="auto" w:fill="auto"/>
            <w:vAlign w:val="center"/>
          </w:tcPr>
          <w:p w14:paraId="085D2CB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79886C8C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3C219F">
              <w:rPr>
                <w:rFonts w:ascii="Times New Roman" w:hAnsi="Times New Roman"/>
                <w:position w:val="-64"/>
                <w:sz w:val="24"/>
                <w:szCs w:val="24"/>
              </w:rPr>
              <w:object w:dxaOrig="2120" w:dyaOrig="1400" w14:anchorId="6A112F35">
                <v:shape id="_x0000_i1083" type="#_x0000_t75" style="width:105.7pt;height:69.7pt" o:ole="">
                  <v:imagedata r:id="rId99" o:title=""/>
                </v:shape>
                <o:OLEObject Type="Embed" ProgID="Equation.DSMT4" ShapeID="_x0000_i1083" DrawAspect="Content" ObjectID="_1766146246" r:id="rId100"/>
              </w:object>
            </w:r>
          </w:p>
        </w:tc>
        <w:tc>
          <w:tcPr>
            <w:tcW w:w="870" w:type="dxa"/>
            <w:shd w:val="clear" w:color="auto" w:fill="auto"/>
          </w:tcPr>
          <w:p w14:paraId="01B93D6D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A762BA1" w14:textId="77777777" w:rsidR="00F0133A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2749FB2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F0133A" w:rsidRPr="00BD6B57" w14:paraId="2BD6151A" w14:textId="77777777" w:rsidTr="006A064E">
        <w:tc>
          <w:tcPr>
            <w:tcW w:w="908" w:type="dxa"/>
            <w:shd w:val="clear" w:color="auto" w:fill="auto"/>
            <w:vAlign w:val="center"/>
          </w:tcPr>
          <w:p w14:paraId="631394D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014177EA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0373E0">
              <w:rPr>
                <w:position w:val="-10"/>
              </w:rPr>
              <w:object w:dxaOrig="1460" w:dyaOrig="320" w14:anchorId="304CF7B8">
                <v:shape id="_x0000_i1084" type="#_x0000_t75" style="width:72.9pt;height:15.7pt" o:ole="">
                  <v:imagedata r:id="rId101" o:title=""/>
                </v:shape>
                <o:OLEObject Type="Embed" ProgID="Equation.DSMT4" ShapeID="_x0000_i1084" DrawAspect="Content" ObjectID="_1766146247" r:id="rId102"/>
              </w:object>
            </w:r>
          </w:p>
        </w:tc>
        <w:tc>
          <w:tcPr>
            <w:tcW w:w="870" w:type="dxa"/>
            <w:shd w:val="clear" w:color="auto" w:fill="auto"/>
          </w:tcPr>
          <w:p w14:paraId="47A1F8E4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0133A" w:rsidRPr="00BD6B57" w14:paraId="5DB17A0E" w14:textId="77777777" w:rsidTr="006A064E">
        <w:tc>
          <w:tcPr>
            <w:tcW w:w="908" w:type="dxa"/>
            <w:shd w:val="clear" w:color="auto" w:fill="auto"/>
            <w:vAlign w:val="center"/>
          </w:tcPr>
          <w:p w14:paraId="4EF45651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82" w:type="dxa"/>
            <w:shd w:val="clear" w:color="auto" w:fill="auto"/>
          </w:tcPr>
          <w:p w14:paraId="0EA05365" w14:textId="77777777" w:rsidR="00F0133A" w:rsidRPr="00BD6B57" w:rsidRDefault="00F0133A" w:rsidP="006A064E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 xml:space="preserve">Vậy: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tứ giác MNEF là hình bình hành</w:t>
            </w:r>
          </w:p>
        </w:tc>
        <w:tc>
          <w:tcPr>
            <w:tcW w:w="870" w:type="dxa"/>
            <w:shd w:val="clear" w:color="auto" w:fill="auto"/>
          </w:tcPr>
          <w:p w14:paraId="37AC07BC" w14:textId="77777777" w:rsidR="00F0133A" w:rsidRPr="00BD6B57" w:rsidRDefault="00F0133A" w:rsidP="006A064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B5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14:paraId="7CA46537" w14:textId="77777777" w:rsidR="00F0133A" w:rsidRDefault="00F0133A" w:rsidP="00F0133A"/>
    <w:p w14:paraId="37A87BBD" w14:textId="77777777" w:rsidR="00475C33" w:rsidRPr="0055095D" w:rsidRDefault="00475C33">
      <w:pPr>
        <w:rPr>
          <w:rFonts w:ascii="Times New Roman" w:hAnsi="Times New Roman" w:cs="Times New Roman"/>
        </w:rPr>
      </w:pPr>
    </w:p>
    <w:sectPr w:rsidR="00475C33" w:rsidRPr="0055095D" w:rsidSect="0055095D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5B77A42"/>
    <w:multiLevelType w:val="hybridMultilevel"/>
    <w:tmpl w:val="ABB0FBDA"/>
    <w:lvl w:ilvl="0" w:tplc="B9D21EAE">
      <w:start w:val="1"/>
      <w:numFmt w:val="decimal"/>
      <w:lvlText w:val="Câu %1:"/>
      <w:lvlJc w:val="left"/>
      <w:pPr>
        <w:ind w:left="1440" w:hanging="360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3989853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095D"/>
    <w:rsid w:val="001234A6"/>
    <w:rsid w:val="00475C33"/>
    <w:rsid w:val="005319D3"/>
    <w:rsid w:val="0055095D"/>
    <w:rsid w:val="00867EE0"/>
    <w:rsid w:val="00F01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45390C6"/>
  <w15:docId w15:val="{4349CA94-606F-495C-B154-91E2A513E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13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5.png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8" Type="http://schemas.openxmlformats.org/officeDocument/2006/relationships/image" Target="media/image2.e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47</Words>
  <Characters>4259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1-07T08:20:00Z</dcterms:created>
  <dcterms:modified xsi:type="dcterms:W3CDTF">2024-01-07T08:22:00Z</dcterms:modified>
</cp:coreProperties>
</file>